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FBD9CD" w14:textId="77777777" w:rsidR="00E71EDB" w:rsidRPr="00B57BA7" w:rsidRDefault="00E71EDB" w:rsidP="00E71ED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57BA7">
        <w:rPr>
          <w:rFonts w:ascii="TH SarabunPSK" w:hAnsi="TH SarabunPSK" w:cs="TH SarabunPSK" w:hint="cs"/>
          <w:b/>
          <w:bCs/>
          <w:sz w:val="32"/>
          <w:szCs w:val="32"/>
          <w:cs/>
        </w:rPr>
        <w:t>ชื่อบทความภาษาไทย</w:t>
      </w:r>
    </w:p>
    <w:p w14:paraId="71DF904B" w14:textId="77777777" w:rsidR="00E71EDB" w:rsidRPr="002D2A0E" w:rsidRDefault="00C11827" w:rsidP="00E71EDB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2D2A0E">
        <w:rPr>
          <w:rFonts w:ascii="TH SarabunPSK" w:hAnsi="TH SarabunPSK" w:cs="TH SarabunPSK"/>
          <w:b/>
          <w:bCs/>
          <w:sz w:val="32"/>
          <w:szCs w:val="32"/>
          <w:cs/>
        </w:rPr>
        <w:t>ชื่</w:t>
      </w:r>
      <w:r w:rsidR="00E71EDB" w:rsidRPr="002D2A0E">
        <w:rPr>
          <w:rFonts w:ascii="TH SarabunPSK" w:hAnsi="TH SarabunPSK" w:cs="TH SarabunPSK"/>
          <w:b/>
          <w:bCs/>
          <w:sz w:val="32"/>
          <w:szCs w:val="32"/>
          <w:cs/>
        </w:rPr>
        <w:t>อบทความภาษาอังกฤษ</w:t>
      </w:r>
    </w:p>
    <w:p w14:paraId="28AF9325" w14:textId="77777777" w:rsidR="00E71EDB" w:rsidRPr="00B57BA7" w:rsidRDefault="00E71EDB" w:rsidP="00E71EDB">
      <w:pPr>
        <w:pStyle w:val="Titl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72ACBCB1" w14:textId="77777777" w:rsidR="00E71EDB" w:rsidRDefault="00E71EDB" w:rsidP="00E71EDB">
      <w:pPr>
        <w:pStyle w:val="Titl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ชื่อนักวิจัย</w:t>
      </w:r>
      <w:r w:rsidR="007E1545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43374B" w:rsidRPr="00B57BA7">
        <w:rPr>
          <w:rStyle w:val="FootnoteReference"/>
          <w:rFonts w:ascii="TH SarabunPSK" w:hAnsi="TH SarabunPSK" w:cs="TH SarabunPSK"/>
          <w:b w:val="0"/>
          <w:bCs w:val="0"/>
          <w:sz w:val="28"/>
          <w:szCs w:val="28"/>
          <w:cs/>
        </w:rPr>
        <w:footnoteReference w:id="1"/>
      </w:r>
    </w:p>
    <w:p w14:paraId="67CFD2BA" w14:textId="77777777" w:rsidR="008B300C" w:rsidRPr="00DF5DC9" w:rsidRDefault="008B300C" w:rsidP="00E71EDB">
      <w:pPr>
        <w:pStyle w:val="Title"/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</w:pPr>
      <w:r w:rsidRPr="00DF5DC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ชื่ออาจารย์ที่ปรึกษา </w:t>
      </w:r>
      <w:r w:rsidRPr="00DF5DC9">
        <w:rPr>
          <w:rStyle w:val="FootnoteReference"/>
          <w:rFonts w:ascii="TH SarabunPSK" w:hAnsi="TH SarabunPSK" w:cs="TH SarabunPSK"/>
          <w:b w:val="0"/>
          <w:bCs w:val="0"/>
          <w:sz w:val="28"/>
          <w:szCs w:val="28"/>
          <w:cs/>
        </w:rPr>
        <w:footnoteReference w:id="2"/>
      </w:r>
      <w:r w:rsidRPr="00DF5DC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(ถ้ามี)</w:t>
      </w:r>
    </w:p>
    <w:p w14:paraId="2AD4104C" w14:textId="77777777" w:rsidR="00E71EDB" w:rsidRPr="00B57BA7" w:rsidRDefault="00E71EDB" w:rsidP="00D26A45">
      <w:pPr>
        <w:pStyle w:val="Titl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24820E93" w14:textId="77777777" w:rsidR="00E71EDB" w:rsidRPr="00BD65C4" w:rsidRDefault="00E71EDB" w:rsidP="00E71EDB">
      <w:pPr>
        <w:spacing w:after="0"/>
        <w:jc w:val="center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บทคัดย่อ</w:t>
      </w:r>
    </w:p>
    <w:p w14:paraId="2C75E483" w14:textId="77777777" w:rsidR="00EF5321" w:rsidRPr="00BD65C4" w:rsidRDefault="00E71EDB" w:rsidP="002D2A0E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>ระบุวัตถุประสงค์ วิธีดำเนินงาน และผลการศึกษาตาม</w:t>
      </w:r>
      <w:r w:rsidR="00360AD4" w:rsidRPr="00BD65C4">
        <w:rPr>
          <w:rFonts w:ascii="TH SarabunPSK" w:hAnsi="TH SarabunPSK" w:cs="TH SarabunPSK"/>
          <w:sz w:val="28"/>
          <w:cs/>
        </w:rPr>
        <w:t>วัตถุประสงค์</w:t>
      </w:r>
    </w:p>
    <w:p w14:paraId="41CC3787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527B09E3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55372D1E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40CAC811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3E6A0ACB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052CE6B1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269AB8B8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18AD28F6" w14:textId="77777777" w:rsidR="00BC0011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46092F19" w14:textId="77777777" w:rsidR="00BD65C4" w:rsidRPr="00BD65C4" w:rsidRDefault="00BD65C4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6960A1BB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3B295FFF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  <w:lang w:val="en-US"/>
        </w:rPr>
      </w:pPr>
    </w:p>
    <w:p w14:paraId="3D54840A" w14:textId="77777777" w:rsidR="00E71EDB" w:rsidRPr="00BD65C4" w:rsidRDefault="00E71EDB" w:rsidP="00EF5321">
      <w:pPr>
        <w:pStyle w:val="Title"/>
        <w:ind w:firstLine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D65C4">
        <w:rPr>
          <w:rFonts w:ascii="TH SarabunPSK" w:hAnsi="TH SarabunPSK" w:cs="TH SarabunPSK"/>
          <w:sz w:val="28"/>
          <w:szCs w:val="28"/>
          <w:cs/>
        </w:rPr>
        <w:t>คำสำคัญ</w:t>
      </w:r>
      <w:r w:rsidRPr="00BD65C4">
        <w:rPr>
          <w:rFonts w:ascii="TH SarabunPSK" w:hAnsi="TH SarabunPSK" w:cs="TH SarabunPSK"/>
          <w:b w:val="0"/>
          <w:bCs w:val="0"/>
          <w:sz w:val="28"/>
          <w:szCs w:val="28"/>
        </w:rPr>
        <w:t xml:space="preserve">: </w:t>
      </w:r>
      <w:r w:rsidR="0088250C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ระบุเป็นคำๆ มีความหมาย เป็นคำนามหรือเป็น</w:t>
      </w:r>
      <w:r w:rsidR="00606D82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คำ</w:t>
      </w:r>
      <w:r w:rsidR="0088250C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ศัพท์เฉพาะ</w:t>
      </w:r>
      <w:r w:rsidR="0088250C" w:rsidRPr="00BD65C4">
        <w:rPr>
          <w:rStyle w:val="apple-converted-space"/>
          <w:rFonts w:ascii="TH SarabunPSK" w:hAnsi="TH SarabunPSK" w:cs="TH SarabunPSK"/>
          <w:color w:val="666666"/>
          <w:sz w:val="28"/>
          <w:szCs w:val="28"/>
          <w:shd w:val="clear" w:color="auto" w:fill="FFFFFF"/>
        </w:rPr>
        <w:t> </w:t>
      </w:r>
    </w:p>
    <w:p w14:paraId="6E5A5BA1" w14:textId="77777777" w:rsidR="00EF5321" w:rsidRPr="00BD65C4" w:rsidRDefault="00EF5321" w:rsidP="00EF5321">
      <w:pPr>
        <w:pStyle w:val="Title"/>
        <w:ind w:firstLine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1B7A3430" w14:textId="77777777" w:rsidR="00E71EDB" w:rsidRPr="00BD65C4" w:rsidRDefault="00E71EDB" w:rsidP="00E71EDB">
      <w:pPr>
        <w:spacing w:after="0"/>
        <w:jc w:val="center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b/>
          <w:bCs/>
          <w:sz w:val="28"/>
        </w:rPr>
        <w:t>Abstract</w:t>
      </w:r>
    </w:p>
    <w:p w14:paraId="3A30E34A" w14:textId="77777777" w:rsidR="00EF5321" w:rsidRPr="00BD65C4" w:rsidRDefault="00EF5321" w:rsidP="00EF5321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>ระบุวัตถุประสงค์ วิธีดำเนินงาน และผลการศึกษาตามวัตถุประสงค์ (เป็นภาษาอังกฤษ)</w:t>
      </w:r>
    </w:p>
    <w:p w14:paraId="008C5D29" w14:textId="77777777" w:rsidR="002D2A0E" w:rsidRPr="00BD65C4" w:rsidRDefault="002D2A0E" w:rsidP="00EF5321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  <w:cs/>
        </w:rPr>
      </w:pPr>
    </w:p>
    <w:p w14:paraId="23DEA81E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2FE43F8C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6266A920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177308DB" w14:textId="77777777" w:rsidR="00BC0011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33277BA5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0CBF4ABA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21A2769F" w14:textId="77777777" w:rsidR="00BC0011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70AD7C50" w14:textId="77777777" w:rsidR="009076F0" w:rsidRPr="00BD65C4" w:rsidRDefault="009076F0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4A86FF00" w14:textId="77777777" w:rsidR="00BC0011" w:rsidRPr="00BD65C4" w:rsidRDefault="00BC0011" w:rsidP="00EF5321">
      <w:pPr>
        <w:pStyle w:val="Title"/>
        <w:ind w:firstLine="720"/>
        <w:jc w:val="thaiDistribute"/>
        <w:rPr>
          <w:rFonts w:ascii="TH SarabunPSK" w:hAnsi="TH SarabunPSK" w:cs="TH SarabunPSK"/>
          <w:sz w:val="28"/>
          <w:szCs w:val="28"/>
        </w:rPr>
      </w:pPr>
    </w:p>
    <w:p w14:paraId="37F1793E" w14:textId="77777777" w:rsidR="0088250C" w:rsidRPr="00BD65C4" w:rsidRDefault="00E71EDB" w:rsidP="00EF5321">
      <w:pPr>
        <w:pStyle w:val="Title"/>
        <w:ind w:firstLine="720"/>
        <w:jc w:val="thaiDistribute"/>
        <w:rPr>
          <w:rFonts w:ascii="TH SarabunPSK" w:hAnsi="TH SarabunPSK" w:cs="TH SarabunPSK"/>
          <w:b w:val="0"/>
          <w:bCs w:val="0"/>
          <w:sz w:val="28"/>
          <w:szCs w:val="28"/>
          <w:cs/>
        </w:rPr>
      </w:pPr>
      <w:r w:rsidRPr="00BD65C4">
        <w:rPr>
          <w:rFonts w:ascii="TH SarabunPSK" w:hAnsi="TH SarabunPSK" w:cs="TH SarabunPSK"/>
          <w:sz w:val="28"/>
          <w:szCs w:val="28"/>
        </w:rPr>
        <w:t xml:space="preserve">Keywords: </w:t>
      </w:r>
      <w:r w:rsidR="0088250C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ระบุเป็นคำๆ มีความหมาย เป็นคำนามหรือเป็น</w:t>
      </w:r>
      <w:r w:rsidR="00DF2109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คำ</w:t>
      </w:r>
      <w:r w:rsidR="0088250C" w:rsidRPr="00BD65C4">
        <w:rPr>
          <w:rFonts w:ascii="TH SarabunPSK" w:eastAsia="Calibri" w:hAnsi="TH SarabunPSK" w:cs="TH SarabunPSK"/>
          <w:b w:val="0"/>
          <w:bCs w:val="0"/>
          <w:sz w:val="28"/>
          <w:szCs w:val="28"/>
          <w:cs/>
        </w:rPr>
        <w:t>ศัพท์เฉพาะ</w:t>
      </w:r>
      <w:r w:rsidR="0088250C" w:rsidRPr="00BD65C4">
        <w:rPr>
          <w:rStyle w:val="apple-converted-space"/>
          <w:rFonts w:ascii="TH SarabunPSK" w:hAnsi="TH SarabunPSK" w:cs="TH SarabunPSK"/>
          <w:color w:val="666666"/>
          <w:sz w:val="28"/>
          <w:szCs w:val="28"/>
          <w:shd w:val="clear" w:color="auto" w:fill="FFFFFF"/>
        </w:rPr>
        <w:t> </w:t>
      </w:r>
      <w:r w:rsidR="00EF5321" w:rsidRPr="00BD65C4">
        <w:rPr>
          <w:rFonts w:ascii="TH SarabunPSK" w:hAnsi="TH SarabunPSK" w:cs="TH SarabunPSK"/>
          <w:b w:val="0"/>
          <w:bCs w:val="0"/>
          <w:sz w:val="28"/>
          <w:szCs w:val="28"/>
          <w:cs/>
        </w:rPr>
        <w:t>(</w:t>
      </w:r>
      <w:proofErr w:type="spellStart"/>
      <w:r w:rsidR="00EF5321" w:rsidRPr="00BD65C4">
        <w:rPr>
          <w:rFonts w:ascii="TH SarabunPSK" w:hAnsi="TH SarabunPSK" w:cs="TH SarabunPSK"/>
          <w:b w:val="0"/>
          <w:bCs w:val="0"/>
          <w:sz w:val="28"/>
          <w:szCs w:val="28"/>
          <w:cs/>
        </w:rPr>
        <w:t>เป็นภาษาอังกฤษ</w:t>
      </w:r>
      <w:proofErr w:type="spellEnd"/>
      <w:r w:rsidR="00EF5321" w:rsidRPr="00BD65C4">
        <w:rPr>
          <w:rFonts w:ascii="TH SarabunPSK" w:hAnsi="TH SarabunPSK" w:cs="TH SarabunPSK"/>
          <w:b w:val="0"/>
          <w:bCs w:val="0"/>
          <w:sz w:val="28"/>
          <w:szCs w:val="28"/>
          <w:cs/>
        </w:rPr>
        <w:t>)</w:t>
      </w:r>
    </w:p>
    <w:p w14:paraId="45C51BFC" w14:textId="77777777" w:rsidR="00E71EDB" w:rsidRPr="00BD65C4" w:rsidRDefault="00E71EDB" w:rsidP="00D77CE7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  <w:r w:rsidRPr="00BD65C4">
        <w:rPr>
          <w:rFonts w:ascii="TH SarabunPSK" w:hAnsi="TH SarabunPSK" w:cs="TH SarabunPSK"/>
          <w:b/>
          <w:bCs/>
          <w:sz w:val="28"/>
        </w:rPr>
        <w:t xml:space="preserve"> </w:t>
      </w:r>
    </w:p>
    <w:p w14:paraId="35CF71EE" w14:textId="77777777" w:rsidR="00E71EDB" w:rsidRPr="00BD65C4" w:rsidRDefault="00E71EDB" w:rsidP="00E71EDB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 xml:space="preserve">สรุปที่มาและความสำคัญ ประเด็นปัญหา/ประเด็นสำคัญที่นำมาสู่การวิจัย  </w:t>
      </w:r>
      <w:r w:rsidR="00D77CE7" w:rsidRPr="00BD65C4">
        <w:rPr>
          <w:rFonts w:ascii="TH SarabunPSK" w:hAnsi="TH SarabunPSK" w:cs="TH SarabunPSK"/>
          <w:sz w:val="28"/>
          <w:cs/>
        </w:rPr>
        <w:t xml:space="preserve">แนวคิด ทฤษฎี และ/หรือ </w:t>
      </w:r>
      <w:r w:rsidR="00360AD4" w:rsidRPr="00BD65C4">
        <w:rPr>
          <w:rFonts w:ascii="TH SarabunPSK" w:hAnsi="TH SarabunPSK" w:cs="TH SarabunPSK"/>
          <w:sz w:val="28"/>
          <w:cs/>
        </w:rPr>
        <w:t xml:space="preserve">ผลงานวิจัยที่เกี่ยวข้องกับประเด็นที่วิจัย </w:t>
      </w:r>
    </w:p>
    <w:p w14:paraId="72529A10" w14:textId="77777777" w:rsidR="00E71EDB" w:rsidRPr="00BD65C4" w:rsidRDefault="00E71EDB" w:rsidP="00E71EDB">
      <w:pPr>
        <w:spacing w:after="0"/>
        <w:ind w:firstLine="720"/>
        <w:jc w:val="thaiDistribute"/>
        <w:rPr>
          <w:rFonts w:ascii="TH SarabunPSK" w:hAnsi="TH SarabunPSK" w:cs="TH SarabunPSK"/>
          <w:color w:val="FF0000"/>
          <w:sz w:val="28"/>
        </w:rPr>
      </w:pPr>
      <w:r w:rsidRPr="00BD65C4">
        <w:rPr>
          <w:rFonts w:ascii="TH SarabunPSK" w:hAnsi="TH SarabunPSK" w:cs="TH SarabunPSK"/>
          <w:b/>
          <w:bCs/>
          <w:color w:val="FF0000"/>
          <w:sz w:val="28"/>
        </w:rPr>
        <w:t xml:space="preserve"> </w:t>
      </w:r>
    </w:p>
    <w:p w14:paraId="65ED5983" w14:textId="77777777" w:rsidR="00BC0011" w:rsidRPr="00BD65C4" w:rsidRDefault="00BC0011" w:rsidP="00D77CE7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5D8FE09D" w14:textId="77777777" w:rsidR="00E71EDB" w:rsidRPr="00BD65C4" w:rsidRDefault="00E71EDB" w:rsidP="00D77CE7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วัตถุประสงค์</w:t>
      </w:r>
      <w:r w:rsidRPr="00BD65C4">
        <w:rPr>
          <w:rFonts w:ascii="TH SarabunPSK" w:hAnsi="TH SarabunPSK" w:cs="TH SarabunPSK"/>
          <w:b/>
          <w:bCs/>
          <w:sz w:val="28"/>
        </w:rPr>
        <w:t xml:space="preserve"> </w:t>
      </w:r>
    </w:p>
    <w:p w14:paraId="73A8C1B2" w14:textId="77777777" w:rsidR="00E71EDB" w:rsidRPr="00BD65C4" w:rsidRDefault="00E71EDB" w:rsidP="00E71EDB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  <w:cs/>
        </w:rPr>
      </w:pPr>
      <w:r w:rsidRPr="00BD65C4">
        <w:rPr>
          <w:rFonts w:ascii="TH SarabunPSK" w:hAnsi="TH SarabunPSK" w:cs="TH SarabunPSK"/>
          <w:sz w:val="28"/>
          <w:cs/>
        </w:rPr>
        <w:t>ระบุวัตถุประสงค์ของการวิจัย</w:t>
      </w:r>
      <w:r w:rsidR="00360AD4" w:rsidRPr="00BD65C4">
        <w:rPr>
          <w:rFonts w:ascii="TH SarabunPSK" w:hAnsi="TH SarabunPSK" w:cs="TH SarabunPSK"/>
          <w:sz w:val="28"/>
          <w:cs/>
        </w:rPr>
        <w:t>เป็นข้อๆ</w:t>
      </w:r>
    </w:p>
    <w:p w14:paraId="2C1BC1A0" w14:textId="77777777" w:rsidR="00E71EDB" w:rsidRPr="00BD65C4" w:rsidRDefault="00E71EDB" w:rsidP="00E71EDB">
      <w:pPr>
        <w:spacing w:after="0"/>
        <w:ind w:firstLine="720"/>
        <w:jc w:val="thaiDistribute"/>
        <w:rPr>
          <w:rFonts w:ascii="TH SarabunPSK" w:hAnsi="TH SarabunPSK" w:cs="TH SarabunPSK"/>
          <w:color w:val="FF0000"/>
          <w:sz w:val="28"/>
        </w:rPr>
      </w:pPr>
    </w:p>
    <w:p w14:paraId="3FDFE99F" w14:textId="77777777" w:rsidR="00BC0011" w:rsidRPr="00BD65C4" w:rsidRDefault="00BC0011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0C125214" w14:textId="77777777" w:rsidR="00E71EDB" w:rsidRPr="00BD65C4" w:rsidRDefault="00E71EDB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 xml:space="preserve">วิธีดำเนินงาน </w:t>
      </w:r>
      <w:r w:rsidRPr="00BD65C4">
        <w:rPr>
          <w:rFonts w:ascii="TH SarabunPSK" w:hAnsi="TH SarabunPSK" w:cs="TH SarabunPSK"/>
          <w:b/>
          <w:bCs/>
          <w:sz w:val="28"/>
        </w:rPr>
        <w:t xml:space="preserve"> </w:t>
      </w:r>
      <w:r w:rsidRPr="00BD65C4">
        <w:rPr>
          <w:rFonts w:ascii="TH SarabunPSK" w:hAnsi="TH SarabunPSK" w:cs="TH SarabunPSK"/>
          <w:sz w:val="28"/>
          <w:cs/>
        </w:rPr>
        <w:t xml:space="preserve"> </w:t>
      </w:r>
    </w:p>
    <w:p w14:paraId="35E39086" w14:textId="77777777" w:rsidR="00E71EDB" w:rsidRPr="00BD65C4" w:rsidRDefault="00E71EDB" w:rsidP="00E71EDB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>ระบุขั้นตอน</w:t>
      </w:r>
      <w:r w:rsidR="00D77CE7" w:rsidRPr="00BD65C4">
        <w:rPr>
          <w:rFonts w:ascii="TH SarabunPSK" w:hAnsi="TH SarabunPSK" w:cs="TH SarabunPSK"/>
          <w:sz w:val="28"/>
          <w:cs/>
        </w:rPr>
        <w:t>วิธีการดำเนินงาน</w:t>
      </w:r>
      <w:r w:rsidR="00360AD4" w:rsidRPr="00BD65C4">
        <w:rPr>
          <w:rFonts w:ascii="TH SarabunPSK" w:hAnsi="TH SarabunPSK" w:cs="TH SarabunPSK"/>
          <w:sz w:val="28"/>
          <w:cs/>
        </w:rPr>
        <w:t>ตามวัตถุประสงค์</w:t>
      </w:r>
      <w:r w:rsidRPr="00BD65C4">
        <w:rPr>
          <w:rFonts w:ascii="TH SarabunPSK" w:hAnsi="TH SarabunPSK" w:cs="TH SarabunPSK"/>
          <w:sz w:val="28"/>
          <w:cs/>
        </w:rPr>
        <w:t xml:space="preserve"> </w:t>
      </w:r>
    </w:p>
    <w:p w14:paraId="762C348D" w14:textId="77777777" w:rsidR="00360AD4" w:rsidRPr="00BD65C4" w:rsidRDefault="00360AD4" w:rsidP="00E71EDB">
      <w:pPr>
        <w:spacing w:after="0"/>
        <w:ind w:firstLine="720"/>
        <w:jc w:val="thaiDistribute"/>
        <w:rPr>
          <w:rFonts w:ascii="TH SarabunPSK" w:hAnsi="TH SarabunPSK" w:cs="TH SarabunPSK"/>
          <w:color w:val="FF0000"/>
          <w:sz w:val="28"/>
        </w:rPr>
      </w:pPr>
    </w:p>
    <w:p w14:paraId="18E8F731" w14:textId="77777777" w:rsidR="00BC0011" w:rsidRPr="00BD65C4" w:rsidRDefault="00BC0011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3C5FD0EB" w14:textId="77777777" w:rsidR="00E71EDB" w:rsidRPr="00BD65C4" w:rsidRDefault="00E71EDB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ผลการ</w:t>
      </w:r>
      <w:r w:rsidR="00D77CE7" w:rsidRPr="00BD65C4">
        <w:rPr>
          <w:rFonts w:ascii="TH SarabunPSK" w:hAnsi="TH SarabunPSK" w:cs="TH SarabunPSK"/>
          <w:b/>
          <w:bCs/>
          <w:sz w:val="28"/>
          <w:cs/>
        </w:rPr>
        <w:t>วิจัย</w:t>
      </w:r>
    </w:p>
    <w:p w14:paraId="42DE911A" w14:textId="77777777" w:rsidR="00E71EDB" w:rsidRPr="00BD65C4" w:rsidRDefault="00D77CE7" w:rsidP="00E71EDB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>ระบุผลการวิจัย</w:t>
      </w:r>
      <w:r w:rsidR="00E71EDB" w:rsidRPr="00BD65C4">
        <w:rPr>
          <w:rFonts w:ascii="TH SarabunPSK" w:hAnsi="TH SarabunPSK" w:cs="TH SarabunPSK"/>
          <w:sz w:val="28"/>
          <w:cs/>
        </w:rPr>
        <w:t>ตามวัตถุประสงค์ กรณ</w:t>
      </w:r>
      <w:r w:rsidRPr="00BD65C4">
        <w:rPr>
          <w:rFonts w:ascii="TH SarabunPSK" w:hAnsi="TH SarabunPSK" w:cs="TH SarabunPSK"/>
          <w:sz w:val="28"/>
          <w:cs/>
        </w:rPr>
        <w:t>ีเสนอผลในรูปแบบตาราง กราฟ หรือ</w:t>
      </w:r>
      <w:r w:rsidR="00E71EDB" w:rsidRPr="00BD65C4">
        <w:rPr>
          <w:rFonts w:ascii="TH SarabunPSK" w:hAnsi="TH SarabunPSK" w:cs="TH SarabunPSK"/>
          <w:sz w:val="28"/>
          <w:cs/>
        </w:rPr>
        <w:t>ภาพ ต้องมีคำอธิบายโดยสรุป</w:t>
      </w:r>
      <w:r w:rsidRPr="00BD65C4">
        <w:rPr>
          <w:rFonts w:ascii="TH SarabunPSK" w:hAnsi="TH SarabunPSK" w:cs="TH SarabunPSK"/>
          <w:sz w:val="28"/>
          <w:cs/>
        </w:rPr>
        <w:t>ก่อนการอ้างถึงตาราง กราฟ หรือภาพนั้นๆ ด้วย</w:t>
      </w:r>
    </w:p>
    <w:p w14:paraId="6F716217" w14:textId="77777777" w:rsidR="00FB0A56" w:rsidRPr="00BD65C4" w:rsidRDefault="00FB0A56" w:rsidP="00E71EDB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6BCD0FC7" w14:textId="77777777" w:rsidR="00BC0011" w:rsidRPr="00BD65C4" w:rsidRDefault="00BC0011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34E33636" w14:textId="77777777" w:rsidR="0029590A" w:rsidRPr="00BD65C4" w:rsidRDefault="00E71EDB" w:rsidP="00D77CE7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สรุป</w:t>
      </w:r>
      <w:r w:rsidR="0029590A" w:rsidRPr="00BD65C4">
        <w:rPr>
          <w:rFonts w:ascii="TH SarabunPSK" w:hAnsi="TH SarabunPSK" w:cs="TH SarabunPSK"/>
          <w:b/>
          <w:bCs/>
          <w:sz w:val="28"/>
          <w:cs/>
        </w:rPr>
        <w:t xml:space="preserve"> </w:t>
      </w:r>
    </w:p>
    <w:p w14:paraId="0BA38545" w14:textId="77777777" w:rsidR="00505D5A" w:rsidRPr="00BD65C4" w:rsidRDefault="00E71EDB" w:rsidP="00505D5A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 xml:space="preserve">สรุปสาระสำคัญที่ค้นพบจากการวิจัยในครั้งนี้ </w:t>
      </w:r>
      <w:r w:rsidR="006A191F" w:rsidRPr="00BD65C4">
        <w:rPr>
          <w:rFonts w:ascii="TH SarabunPSK" w:hAnsi="TH SarabunPSK" w:cs="TH SarabunPSK"/>
          <w:sz w:val="28"/>
          <w:cs/>
        </w:rPr>
        <w:t>พร้อมระบุเหตุผลและความเชื่อมโยงของข้อมูล</w:t>
      </w:r>
    </w:p>
    <w:p w14:paraId="1B3C5EC4" w14:textId="77777777" w:rsidR="00505D5A" w:rsidRPr="00BD65C4" w:rsidRDefault="00505D5A" w:rsidP="0029590A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color w:val="FF0000"/>
          <w:sz w:val="28"/>
        </w:rPr>
      </w:pPr>
    </w:p>
    <w:p w14:paraId="760C4F9B" w14:textId="77777777" w:rsidR="00BC0011" w:rsidRPr="00BD65C4" w:rsidRDefault="00BC0011" w:rsidP="006A191F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5156D54F" w14:textId="77777777" w:rsidR="00D26A45" w:rsidRPr="00BD65C4" w:rsidRDefault="0029590A" w:rsidP="006A191F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ข้อเสนอแนะ</w:t>
      </w:r>
      <w:r w:rsidR="006A191F" w:rsidRPr="00BD65C4">
        <w:rPr>
          <w:rFonts w:ascii="TH SarabunPSK" w:hAnsi="TH SarabunPSK" w:cs="TH SarabunPSK"/>
          <w:b/>
          <w:bCs/>
          <w:sz w:val="28"/>
        </w:rPr>
        <w:t xml:space="preserve"> </w:t>
      </w:r>
      <w:r w:rsidR="006A191F" w:rsidRPr="00BD65C4">
        <w:rPr>
          <w:rFonts w:ascii="TH SarabunPSK" w:hAnsi="TH SarabunPSK" w:cs="TH SarabunPSK"/>
          <w:b/>
          <w:bCs/>
          <w:sz w:val="28"/>
          <w:cs/>
        </w:rPr>
        <w:t>(ถ้ามี)</w:t>
      </w:r>
    </w:p>
    <w:p w14:paraId="0B42160A" w14:textId="77777777" w:rsidR="00505D5A" w:rsidRPr="00BD65C4" w:rsidRDefault="00505D5A" w:rsidP="006A191F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0154250D" w14:textId="77777777" w:rsidR="00BC0011" w:rsidRPr="00BD65C4" w:rsidRDefault="00BC0011" w:rsidP="006A191F">
      <w:pPr>
        <w:spacing w:after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141E05AB" w14:textId="77777777" w:rsidR="00E71EDB" w:rsidRPr="00BD65C4" w:rsidRDefault="00E71EDB" w:rsidP="006A191F">
      <w:pPr>
        <w:spacing w:after="0"/>
        <w:jc w:val="thaiDistribute"/>
        <w:rPr>
          <w:rFonts w:ascii="TH SarabunPSK" w:hAnsi="TH SarabunPSK" w:cs="TH SarabunPSK"/>
          <w:b/>
          <w:bCs/>
          <w:color w:val="000000"/>
          <w:sz w:val="28"/>
          <w:cs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กิตติกรรมประกาศ</w:t>
      </w:r>
      <w:r w:rsidRPr="00BD65C4">
        <w:rPr>
          <w:rFonts w:ascii="TH SarabunPSK" w:hAnsi="TH SarabunPSK" w:cs="TH SarabunPSK"/>
          <w:b/>
          <w:bCs/>
          <w:sz w:val="28"/>
        </w:rPr>
        <w:t xml:space="preserve"> </w:t>
      </w:r>
      <w:r w:rsidR="00CF7D6B" w:rsidRPr="00BD65C4">
        <w:rPr>
          <w:rFonts w:ascii="TH SarabunPSK" w:hAnsi="TH SarabunPSK" w:cs="TH SarabunPSK"/>
          <w:b/>
          <w:bCs/>
          <w:color w:val="000000"/>
          <w:sz w:val="28"/>
          <w:cs/>
        </w:rPr>
        <w:t>(ถ้ามี)</w:t>
      </w:r>
    </w:p>
    <w:p w14:paraId="5ECC2F76" w14:textId="77777777" w:rsidR="00E71EDB" w:rsidRPr="00BD65C4" w:rsidRDefault="00360AD4" w:rsidP="00233352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BD65C4">
        <w:rPr>
          <w:rFonts w:ascii="TH SarabunPSK" w:hAnsi="TH SarabunPSK" w:cs="TH SarabunPSK"/>
          <w:sz w:val="28"/>
          <w:cs/>
        </w:rPr>
        <w:t xml:space="preserve">ระบุการขอบคุณหน่วยงาน </w:t>
      </w:r>
      <w:r w:rsidR="006A191F" w:rsidRPr="00BD65C4">
        <w:rPr>
          <w:rFonts w:ascii="TH SarabunPSK" w:hAnsi="TH SarabunPSK" w:cs="TH SarabunPSK"/>
          <w:sz w:val="28"/>
          <w:cs/>
        </w:rPr>
        <w:t xml:space="preserve">และ/หรือ </w:t>
      </w:r>
      <w:r w:rsidRPr="00BD65C4">
        <w:rPr>
          <w:rFonts w:ascii="TH SarabunPSK" w:hAnsi="TH SarabunPSK" w:cs="TH SarabunPSK"/>
          <w:sz w:val="28"/>
          <w:cs/>
        </w:rPr>
        <w:t>ผู้</w:t>
      </w:r>
      <w:r w:rsidR="00E71EDB" w:rsidRPr="00BD65C4">
        <w:rPr>
          <w:rFonts w:ascii="TH SarabunPSK" w:hAnsi="TH SarabunPSK" w:cs="TH SarabunPSK"/>
          <w:sz w:val="28"/>
          <w:cs/>
        </w:rPr>
        <w:t>สนับสนุน</w:t>
      </w:r>
      <w:r w:rsidR="006A191F" w:rsidRPr="00BD65C4">
        <w:rPr>
          <w:rFonts w:ascii="TH SarabunPSK" w:hAnsi="TH SarabunPSK" w:cs="TH SarabunPSK"/>
          <w:sz w:val="28"/>
          <w:cs/>
        </w:rPr>
        <w:t>การวิจัยในครั้งนี้</w:t>
      </w:r>
    </w:p>
    <w:p w14:paraId="5A45AC00" w14:textId="77777777" w:rsidR="00E71EDB" w:rsidRPr="00BD65C4" w:rsidRDefault="00E71EDB" w:rsidP="00E71EDB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</w:p>
    <w:p w14:paraId="3DE47456" w14:textId="77777777" w:rsidR="00BC0011" w:rsidRPr="00BD65C4" w:rsidRDefault="00BC0011" w:rsidP="006A191F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</w:p>
    <w:p w14:paraId="004FD625" w14:textId="77777777" w:rsidR="00E71EDB" w:rsidRPr="00BD65C4" w:rsidRDefault="007417FF" w:rsidP="006A191F">
      <w:pPr>
        <w:pStyle w:val="ListParagraph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28"/>
        </w:rPr>
      </w:pPr>
      <w:r w:rsidRPr="00BD65C4">
        <w:rPr>
          <w:rFonts w:ascii="TH SarabunPSK" w:hAnsi="TH SarabunPSK" w:cs="TH SarabunPSK"/>
          <w:b/>
          <w:bCs/>
          <w:sz w:val="28"/>
          <w:cs/>
        </w:rPr>
        <w:t>เอกสาร</w:t>
      </w:r>
      <w:r w:rsidR="00E71EDB" w:rsidRPr="00BD65C4">
        <w:rPr>
          <w:rFonts w:ascii="TH SarabunPSK" w:hAnsi="TH SarabunPSK" w:cs="TH SarabunPSK"/>
          <w:b/>
          <w:bCs/>
          <w:sz w:val="28"/>
          <w:cs/>
        </w:rPr>
        <w:t>อ้างอิง</w:t>
      </w:r>
      <w:r w:rsidR="00360AD4" w:rsidRPr="00BD65C4">
        <w:rPr>
          <w:rFonts w:ascii="TH SarabunPSK" w:hAnsi="TH SarabunPSK" w:cs="TH SarabunPSK"/>
          <w:b/>
          <w:bCs/>
          <w:sz w:val="28"/>
        </w:rPr>
        <w:t xml:space="preserve"> </w:t>
      </w:r>
      <w:r w:rsidR="00360AD4" w:rsidRPr="00BD65C4">
        <w:rPr>
          <w:rFonts w:ascii="TH SarabunPSK" w:hAnsi="TH SarabunPSK" w:cs="TH SarabunPSK"/>
          <w:sz w:val="28"/>
          <w:cs/>
        </w:rPr>
        <w:t>(ดูคำแนะนำตามเอกสารแนบข้อ</w:t>
      </w:r>
      <w:r w:rsidR="00FB0A56" w:rsidRPr="00BD65C4">
        <w:rPr>
          <w:rFonts w:ascii="TH SarabunPSK" w:hAnsi="TH SarabunPSK" w:cs="TH SarabunPSK"/>
          <w:sz w:val="28"/>
          <w:cs/>
        </w:rPr>
        <w:t xml:space="preserve"> </w:t>
      </w:r>
      <w:r w:rsidR="004D2B8D" w:rsidRPr="00BD65C4">
        <w:rPr>
          <w:rFonts w:ascii="TH SarabunPSK" w:hAnsi="TH SarabunPSK" w:cs="TH SarabunPSK"/>
          <w:sz w:val="28"/>
          <w:cs/>
        </w:rPr>
        <w:t>7</w:t>
      </w:r>
      <w:r w:rsidR="00360AD4" w:rsidRPr="00BD65C4">
        <w:rPr>
          <w:rFonts w:ascii="TH SarabunPSK" w:hAnsi="TH SarabunPSK" w:cs="TH SarabunPSK"/>
          <w:sz w:val="28"/>
          <w:cs/>
        </w:rPr>
        <w:t>)</w:t>
      </w:r>
    </w:p>
    <w:p w14:paraId="50D9BF81" w14:textId="77777777" w:rsidR="006C3DC9" w:rsidRDefault="006C3DC9" w:rsidP="00715F39">
      <w:pPr>
        <w:pStyle w:val="ListParagraph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6C3DC9">
        <w:rPr>
          <w:rFonts w:ascii="TH SarabunPSK" w:hAnsi="TH SarabunPSK" w:cs="TH SarabunPSK"/>
          <w:sz w:val="28"/>
          <w:cs/>
        </w:rPr>
        <w:t xml:space="preserve">ชื่อผู้แต่ง. (ปีพิมพ์). </w:t>
      </w:r>
      <w:r w:rsidRPr="006C3DC9">
        <w:rPr>
          <w:rFonts w:ascii="TH SarabunPSK" w:hAnsi="TH SarabunPSK" w:cs="TH SarabunPSK"/>
          <w:b/>
          <w:bCs/>
          <w:sz w:val="28"/>
          <w:cs/>
        </w:rPr>
        <w:t>ชื่อหนังสือ</w:t>
      </w:r>
      <w:r w:rsidRPr="006C3DC9">
        <w:rPr>
          <w:rFonts w:ascii="TH SarabunPSK" w:hAnsi="TH SarabunPSK" w:cs="TH SarabunPSK"/>
          <w:sz w:val="28"/>
          <w:cs/>
        </w:rPr>
        <w:t>. ครั้งที่พิมพ์. สถานที่พิมพ์</w:t>
      </w:r>
      <w:r w:rsidRPr="006C3DC9">
        <w:rPr>
          <w:rFonts w:ascii="TH SarabunPSK" w:hAnsi="TH SarabunPSK" w:cs="TH SarabunPSK"/>
          <w:sz w:val="28"/>
        </w:rPr>
        <w:t xml:space="preserve">: </w:t>
      </w:r>
      <w:r w:rsidRPr="006C3DC9">
        <w:rPr>
          <w:rFonts w:ascii="TH SarabunPSK" w:hAnsi="TH SarabunPSK" w:cs="TH SarabunPSK"/>
          <w:sz w:val="28"/>
          <w:cs/>
        </w:rPr>
        <w:t>สำนักพิมพ์หรือโรงพิมพ์.</w:t>
      </w:r>
      <w:r w:rsidRPr="006C3DC9">
        <w:rPr>
          <w:rFonts w:ascii="TH SarabunPSK" w:hAnsi="TH SarabunPSK" w:cs="TH SarabunPSK"/>
          <w:sz w:val="28"/>
        </w:rPr>
        <w:t xml:space="preserve"> </w:t>
      </w:r>
    </w:p>
    <w:p w14:paraId="5E5E59C6" w14:textId="4C949453" w:rsidR="00BC0011" w:rsidRPr="00BC0011" w:rsidRDefault="006C3DC9" w:rsidP="006C3DC9">
      <w:pPr>
        <w:spacing w:after="0" w:line="240" w:lineRule="auto"/>
        <w:ind w:firstLine="720"/>
        <w:rPr>
          <w:rFonts w:ascii="TH SarabunPSK" w:hAnsi="TH SarabunPSK" w:cs="TH SarabunPSK"/>
          <w:b/>
          <w:bCs/>
          <w:sz w:val="28"/>
          <w:cs/>
        </w:rPr>
      </w:pPr>
      <w:r w:rsidRPr="006C3DC9">
        <w:rPr>
          <w:rFonts w:ascii="TH SarabunPSK" w:hAnsi="TH SarabunPSK" w:cs="TH SarabunPSK"/>
          <w:sz w:val="28"/>
          <w:cs/>
        </w:rPr>
        <w:t xml:space="preserve">ชื่อผู้แต่ง. (ปีพิมพ์). </w:t>
      </w:r>
      <w:r w:rsidRPr="006C3DC9">
        <w:rPr>
          <w:rFonts w:ascii="TH SarabunPSK" w:hAnsi="TH SarabunPSK" w:cs="TH SarabunPSK"/>
          <w:b/>
          <w:bCs/>
          <w:sz w:val="28"/>
          <w:cs/>
        </w:rPr>
        <w:t>ชื่อหนังสือ</w:t>
      </w:r>
      <w:r w:rsidRPr="006C3DC9">
        <w:rPr>
          <w:rFonts w:ascii="TH SarabunPSK" w:hAnsi="TH SarabunPSK" w:cs="TH SarabunPSK"/>
          <w:sz w:val="28"/>
          <w:cs/>
        </w:rPr>
        <w:t>. ครั้งที่พิมพ์. สถานที่พิมพ์</w:t>
      </w:r>
      <w:r w:rsidRPr="006C3DC9">
        <w:rPr>
          <w:rFonts w:ascii="TH SarabunPSK" w:hAnsi="TH SarabunPSK" w:cs="TH SarabunPSK"/>
          <w:sz w:val="28"/>
        </w:rPr>
        <w:t xml:space="preserve">: </w:t>
      </w:r>
      <w:r w:rsidRPr="006C3DC9">
        <w:rPr>
          <w:rFonts w:ascii="TH SarabunPSK" w:hAnsi="TH SarabunPSK" w:cs="TH SarabunPSK"/>
          <w:sz w:val="28"/>
          <w:cs/>
        </w:rPr>
        <w:t>สำนักพิมพ์หรือโรงพิมพ์.</w:t>
      </w:r>
      <w:r w:rsidR="00E71EDB" w:rsidRPr="00B57BA7">
        <w:rPr>
          <w:sz w:val="28"/>
        </w:rPr>
        <w:br w:type="page"/>
      </w:r>
      <w:r w:rsidR="00E71EDB" w:rsidRPr="00B57BA7">
        <w:rPr>
          <w:rFonts w:ascii="TH SarabunPSK" w:hAnsi="TH SarabunPSK" w:cs="TH SarabunPSK" w:hint="cs"/>
          <w:b/>
          <w:bCs/>
          <w:sz w:val="28"/>
          <w:cs/>
        </w:rPr>
        <w:lastRenderedPageBreak/>
        <w:t>คำแนะนำในการ</w:t>
      </w:r>
      <w:r w:rsidR="003F0E8F" w:rsidRPr="00B57BA7">
        <w:rPr>
          <w:rFonts w:ascii="TH SarabunPSK" w:hAnsi="TH SarabunPSK" w:cs="TH SarabunPSK" w:hint="cs"/>
          <w:b/>
          <w:bCs/>
          <w:sz w:val="28"/>
          <w:cs/>
        </w:rPr>
        <w:t>จัดทำ</w:t>
      </w:r>
      <w:r w:rsidR="00E71EDB" w:rsidRPr="00B57BA7">
        <w:rPr>
          <w:rFonts w:ascii="TH SarabunPSK" w:hAnsi="TH SarabunPSK" w:cs="TH SarabunPSK" w:hint="cs"/>
          <w:b/>
          <w:bCs/>
          <w:sz w:val="28"/>
          <w:cs/>
        </w:rPr>
        <w:t>บทความ</w:t>
      </w:r>
      <w:r w:rsidR="00BC0011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="00BC0011" w:rsidRPr="00BC0011">
        <w:rPr>
          <w:rFonts w:ascii="TH SarabunPSK" w:hAnsi="TH SarabunPSK" w:cs="TH SarabunPSK" w:hint="cs"/>
          <w:sz w:val="28"/>
          <w:cs/>
        </w:rPr>
        <w:t>(บทความจะต้องไม่เคยตีพิมพ์เผยแพร่ที่ใดมาก่อน)</w:t>
      </w:r>
    </w:p>
    <w:p w14:paraId="64A6DF2C" w14:textId="77777777" w:rsidR="00E71EDB" w:rsidRPr="00B57BA7" w:rsidRDefault="00E71EDB" w:rsidP="00E71ED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 w:rsidRPr="00B57BA7">
        <w:rPr>
          <w:rFonts w:ascii="TH SarabunPSK" w:hAnsi="TH SarabunPSK" w:cs="TH SarabunPSK"/>
          <w:sz w:val="28"/>
          <w:szCs w:val="28"/>
          <w:cs/>
        </w:rPr>
        <w:t>ชื่อเรื่องและชื่อผู้วิจัย</w:t>
      </w:r>
    </w:p>
    <w:p w14:paraId="70CC751F" w14:textId="77777777" w:rsidR="00E71EDB" w:rsidRPr="00B57BA7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การพิมพ์ชื่อเรื่อง ให้วางไว้ตำแหน่ง</w:t>
      </w: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กึ่ง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กลางหน้ากระดาษ แบบคอลัมน์เ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ดี่ยว เริ่มจากชื่อเรื่องภาษาไทย</w:t>
      </w:r>
      <w:r w:rsidR="00FC527A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และ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ษาอังกฤษ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ใช้แบบ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อักษร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“TH </w:t>
      </w:r>
      <w:proofErr w:type="spellStart"/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SarabunPSK</w:t>
      </w:r>
      <w:proofErr w:type="spellEnd"/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”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ตัวหนา ขนาด 1</w:t>
      </w:r>
      <w:r w:rsidR="00CC4E58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>6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pts.</w:t>
      </w:r>
    </w:p>
    <w:p w14:paraId="6EB613CE" w14:textId="77777777" w:rsidR="002D2A0E" w:rsidRPr="00823409" w:rsidRDefault="00E71EDB" w:rsidP="00823409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ชื่อผู้วิจัย</w:t>
      </w:r>
      <w:r w:rsidR="00FC527A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ให้พิมพ์ไว้ใต้ชื่อเรื่อง</w:t>
      </w:r>
      <w:r w:rsidR="00002C5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2D2A0E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ระบุเฉพาะชื่อและนามสกุลโดยไม่ต้องมีคำนำหน้าชื่อ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ตำแหน่งทางวิชาการ</w:t>
      </w:r>
      <w:r w:rsidR="00823409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หรือสถานะของน</w:t>
      </w:r>
      <w:r w:rsidR="00823409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ักศึกษา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นักศึกษาใดๆ ทั้งสิ้น</w:t>
      </w:r>
      <w:r w:rsidR="0082340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และอยู่กลางหน้ากระดาษ แบบคอลัมน์เดี่ยว </w:t>
      </w:r>
      <w:r w:rsidR="00823409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ช้แบบ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อักษร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“TH </w:t>
      </w:r>
      <w:proofErr w:type="spellStart"/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</w:rPr>
        <w:t>SarabunPSK</w:t>
      </w:r>
      <w:proofErr w:type="spellEnd"/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</w:rPr>
        <w:t>”</w:t>
      </w:r>
      <w:r w:rsidR="00823409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ขนาด</w:t>
      </w:r>
      <w:r w:rsidR="00823409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1</w:t>
      </w:r>
      <w:r w:rsidR="0082340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4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</w:rPr>
        <w:t>pts.</w:t>
      </w:r>
      <w:r w:rsidR="00823409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</w:p>
    <w:p w14:paraId="5A22B541" w14:textId="77777777" w:rsidR="008B300C" w:rsidRPr="008B300C" w:rsidRDefault="002D2A0E" w:rsidP="008B300C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รายละเอียดเกี่ยวกับผู้เขียน </w:t>
      </w:r>
      <w:r w:rsidR="00F24CB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ระบุรายละเอียดเกี่ยวกับผู้เขียน 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สถานะ หลักสูตรที่กำลังศึกษา คณะ </w:t>
      </w:r>
      <w:r w:rsidR="00E71EDB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สถาบัน </w:t>
      </w:r>
      <w:r w:rsidR="00E71EDB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หมายเลขโทรศัพท์ </w:t>
      </w:r>
      <w:r w:rsidR="00E71EDB"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E-mail </w:t>
      </w:r>
      <w:r w:rsidR="00CC4E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ไว้ในเชิงอรรถหน้าแรก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715F3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โดยใช้สัญลักษณ์ </w:t>
      </w:r>
      <w:r w:rsidR="00715F39" w:rsidRPr="00CC4E58">
        <w:rPr>
          <w:rStyle w:val="FootnoteReference"/>
          <w:rFonts w:ascii="TH SarabunPSK" w:hAnsi="TH SarabunPSK" w:cs="TH SarabunPSK"/>
          <w:sz w:val="28"/>
          <w:szCs w:val="28"/>
        </w:rPr>
        <w:footnoteRef/>
      </w:r>
      <w:r w:rsidR="00715F3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ช้แบบ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อักษร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“TH </w:t>
      </w:r>
      <w:proofErr w:type="spellStart"/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SarabunPSK</w:t>
      </w:r>
      <w:proofErr w:type="spellEnd"/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”</w:t>
      </w:r>
      <w:r w:rsidR="00C1182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002C5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ขนาด</w:t>
      </w:r>
      <w:r w:rsidR="00002C57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1</w:t>
      </w:r>
      <w:r w:rsidR="00CC4E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4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</w:rPr>
        <w:t>pts.</w:t>
      </w:r>
      <w:r w:rsidR="00002C5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</w:p>
    <w:p w14:paraId="00905C5A" w14:textId="77777777" w:rsidR="007463E6" w:rsidRDefault="007463E6" w:rsidP="007463E6">
      <w:pPr>
        <w:pStyle w:val="Title"/>
        <w:tabs>
          <w:tab w:val="left" w:pos="360"/>
        </w:tabs>
        <w:ind w:left="36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3D33A517" w14:textId="77777777" w:rsidR="007B741B" w:rsidRPr="00B57BA7" w:rsidRDefault="007B741B" w:rsidP="007B741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</w:rPr>
        <w:t>การเขียนบทคัดย่อ</w:t>
      </w:r>
    </w:p>
    <w:p w14:paraId="01512646" w14:textId="77777777" w:rsidR="007B741B" w:rsidRDefault="007B741B" w:rsidP="007B741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ห้แสดงชื่อเรื่อง ชื่อผู้วิจัย บทคัดย่อภาษาไทย</w:t>
      </w:r>
      <w:r w:rsidR="00CC747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และ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ภาษาอังกฤษ </w:t>
      </w:r>
      <w:r w:rsidR="00CC747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ห้จบ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อยู่ในหน้าแรกหน้าเดียว</w:t>
      </w:r>
    </w:p>
    <w:p w14:paraId="2135EBE0" w14:textId="77777777" w:rsidR="00E71EDB" w:rsidRPr="00B57BA7" w:rsidRDefault="00E71EDB" w:rsidP="00E71EDB">
      <w:pPr>
        <w:pStyle w:val="Title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2CA6BCCE" w14:textId="77777777" w:rsidR="00E71EDB" w:rsidRPr="00B57BA7" w:rsidRDefault="004D2B8D" w:rsidP="00E71ED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</w:rPr>
        <w:t xml:space="preserve">หัวเรื่องใหญ่ </w:t>
      </w:r>
      <w:r w:rsidR="00E71EDB" w:rsidRPr="00B57BA7">
        <w:rPr>
          <w:rFonts w:ascii="TH SarabunPSK" w:hAnsi="TH SarabunPSK" w:cs="TH SarabunPSK" w:hint="cs"/>
          <w:sz w:val="28"/>
          <w:szCs w:val="28"/>
          <w:cs/>
        </w:rPr>
        <w:t>หัวเรื่องย่อย</w:t>
      </w:r>
      <w:r>
        <w:rPr>
          <w:rFonts w:ascii="TH SarabunPSK" w:hAnsi="TH SarabunPSK" w:cs="TH SarabunPSK" w:hint="cs"/>
          <w:sz w:val="28"/>
          <w:szCs w:val="28"/>
          <w:cs/>
        </w:rPr>
        <w:t xml:space="preserve"> และเนื้อหา</w:t>
      </w:r>
    </w:p>
    <w:p w14:paraId="13A5F44E" w14:textId="77777777" w:rsidR="00E71EDB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ช้แบบ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อักษร </w:t>
      </w:r>
      <w:r w:rsidR="004D2B8D">
        <w:rPr>
          <w:rFonts w:ascii="TH SarabunPSK" w:hAnsi="TH SarabunPSK" w:cs="TH SarabunPSK"/>
          <w:b w:val="0"/>
          <w:bCs w:val="0"/>
          <w:sz w:val="28"/>
          <w:szCs w:val="28"/>
        </w:rPr>
        <w:t xml:space="preserve">“TH </w:t>
      </w:r>
      <w:proofErr w:type="spellStart"/>
      <w:r w:rsidR="004D2B8D">
        <w:rPr>
          <w:rFonts w:ascii="TH SarabunPSK" w:hAnsi="TH SarabunPSK" w:cs="TH SarabunPSK"/>
          <w:b w:val="0"/>
          <w:bCs w:val="0"/>
          <w:sz w:val="28"/>
          <w:szCs w:val="28"/>
        </w:rPr>
        <w:t>SarabunPSK</w:t>
      </w:r>
      <w:proofErr w:type="spellEnd"/>
      <w:r w:rsidR="004D2B8D">
        <w:rPr>
          <w:rFonts w:ascii="TH SarabunPSK" w:hAnsi="TH SarabunPSK" w:cs="TH SarabunPSK"/>
          <w:b w:val="0"/>
          <w:bCs w:val="0"/>
          <w:sz w:val="28"/>
          <w:szCs w:val="28"/>
        </w:rPr>
        <w:t>”</w:t>
      </w:r>
      <w:r w:rsidR="004D2B8D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ตัว</w:t>
      </w:r>
      <w:r w:rsidR="00C11827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หนา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ขนาด </w:t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14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>pts.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สำหรับหัวเรื่องใหญ่ และ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ใช้ตัวอักษรแบบ</w:t>
      </w: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ปกติ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ขนาด 1</w:t>
      </w:r>
      <w:r w:rsidR="00222ACE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4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>pts.</w:t>
      </w:r>
      <w:r w:rsidR="0010503F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สำหรับหัว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เรื่องย่อย</w:t>
      </w:r>
    </w:p>
    <w:p w14:paraId="609A1EC7" w14:textId="77777777" w:rsidR="00222ACE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การลำดับหัวข้อในส่วนของเนื้อเรื่อง </w:t>
      </w:r>
      <w:r w:rsidR="00222ACE" w:rsidRPr="00222ACE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ไม่ต้อง</w:t>
      </w:r>
      <w:r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ใส่เลขกำกับ </w:t>
      </w:r>
    </w:p>
    <w:p w14:paraId="139B9099" w14:textId="77777777" w:rsidR="00E71EDB" w:rsidRDefault="00823409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บทความต้นฉบับ</w:t>
      </w:r>
      <w:r w:rsidR="00E71EDB"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>ความยาว</w:t>
      </w:r>
      <w:r w:rsidR="0010503F"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ไม่เกิน </w:t>
      </w:r>
      <w:r w:rsidR="009076F0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10</w:t>
      </w:r>
      <w:r w:rsidR="0010503F"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="00E71EDB"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>หน้า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กระดาษ ขนาด</w:t>
      </w:r>
      <w:r w:rsidR="00C11827" w:rsidRPr="00222ACE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C11827" w:rsidRPr="00222ACE">
        <w:rPr>
          <w:rFonts w:ascii="TH SarabunPSK" w:hAnsi="TH SarabunPSK" w:cs="TH SarabunPSK"/>
          <w:b w:val="0"/>
          <w:bCs w:val="0"/>
          <w:sz w:val="28"/>
          <w:szCs w:val="28"/>
        </w:rPr>
        <w:t>A4</w:t>
      </w:r>
      <w:r w:rsidR="00E71EDB" w:rsidRPr="00222ACE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 </w:t>
      </w:r>
    </w:p>
    <w:p w14:paraId="520706B6" w14:textId="77777777" w:rsidR="00222ACE" w:rsidRPr="00222ACE" w:rsidRDefault="00222ACE" w:rsidP="00222ACE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ระยะห่างก่อนขึ้นหัวเรื่องใหม่ ให้เว้น 1 บรรทัด (ช่องไฟ 14 </w:t>
      </w:r>
      <w:r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>pts.</w:t>
      </w:r>
      <w:r w:rsidRPr="00222ACE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>)</w:t>
      </w:r>
    </w:p>
    <w:p w14:paraId="729958BE" w14:textId="77777777" w:rsidR="00222ACE" w:rsidRPr="00222ACE" w:rsidRDefault="00222ACE" w:rsidP="00222ACE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ให้มีการอ้างถึง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ภาพ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หรือ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 xml:space="preserve">ตาราง (ถ้ามี) ในเนื้อหา และให้แสดงภาพหรือตาราง 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(ถ้ามี)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นั้น หลังจา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กหัวข้อเอกสารอ้างอิง โดยให้แสดงภาพ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ตามลำดับให้หมดก่อน จึง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แสดงตาราง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ห้หมดตามลำดับ</w:t>
      </w:r>
    </w:p>
    <w:p w14:paraId="7FEE6F0D" w14:textId="77777777" w:rsidR="00E71EDB" w:rsidRPr="00B57BA7" w:rsidRDefault="00E71EDB" w:rsidP="00E71EDB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792733A4" w14:textId="77777777" w:rsidR="00E71EDB" w:rsidRPr="00B57BA7" w:rsidRDefault="00E71EDB" w:rsidP="00E71ED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 w:rsidRPr="00B57BA7">
        <w:rPr>
          <w:rFonts w:ascii="TH SarabunPSK" w:hAnsi="TH SarabunPSK" w:cs="TH SarabunPSK"/>
          <w:sz w:val="28"/>
          <w:szCs w:val="28"/>
          <w:cs/>
        </w:rPr>
        <w:t>การเขียนสมการ</w:t>
      </w:r>
    </w:p>
    <w:p w14:paraId="6FF50666" w14:textId="77777777" w:rsidR="00E71EDB" w:rsidRPr="00B57BA7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  <w:cs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สมการทุกสมการจะต้องมีหมายเลขกำกับอยู่ภายในวงเล็บ และเรียงลำดับที่ถูกต้อง </w:t>
      </w:r>
      <w:r w:rsidR="007463E6">
        <w:rPr>
          <w:rFonts w:ascii="TH SarabunPSK" w:hAnsi="TH SarabunPSK" w:cs="TH SarabunPSK"/>
          <w:b w:val="0"/>
          <w:bCs w:val="0"/>
          <w:sz w:val="28"/>
          <w:szCs w:val="28"/>
          <w:cs/>
        </w:rPr>
        <w:t>ดังตัวอย่าง</w:t>
      </w:r>
    </w:p>
    <w:p w14:paraId="26035F95" w14:textId="77777777" w:rsidR="00E71EDB" w:rsidRPr="00B57BA7" w:rsidRDefault="00E71EDB" w:rsidP="00E71EDB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ab/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ab/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object w:dxaOrig="820" w:dyaOrig="260" w14:anchorId="1A5A2B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3.5pt" o:ole="">
            <v:imagedata r:id="rId8" o:title=""/>
          </v:shape>
          <o:OLEObject Type="Embed" ProgID="Equation.DSMT4" ShapeID="_x0000_i1025" DrawAspect="Content" ObjectID="_1750250139" r:id="rId9"/>
        </w:objec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ab/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ab/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ab/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ab/>
      </w:r>
      <w:r w:rsidRPr="00B57BA7">
        <w:rPr>
          <w:rFonts w:ascii="TH SarabunPSK" w:hAnsi="TH SarabunPSK" w:cs="TH SarabunPSK"/>
          <w:b w:val="0"/>
          <w:bCs w:val="0"/>
          <w:sz w:val="28"/>
          <w:szCs w:val="28"/>
        </w:rPr>
        <w:t>(1)</w:t>
      </w:r>
    </w:p>
    <w:p w14:paraId="6A769997" w14:textId="77777777" w:rsidR="00E71EDB" w:rsidRPr="00B57BA7" w:rsidRDefault="007463E6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ห้</w:t>
      </w:r>
      <w:r w:rsidR="00E71EDB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เว้น 1 บรรทัดก่อนและหลังสมการ</w:t>
      </w:r>
    </w:p>
    <w:p w14:paraId="62EF141D" w14:textId="77777777" w:rsidR="00E71EDB" w:rsidRPr="00B57BA7" w:rsidRDefault="00E71EDB" w:rsidP="00E71EDB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08E389B6" w14:textId="77777777" w:rsidR="007463E6" w:rsidRPr="00B57BA7" w:rsidRDefault="007463E6" w:rsidP="007463E6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/>
          <w:sz w:val="28"/>
          <w:szCs w:val="28"/>
          <w:cs/>
        </w:rPr>
        <w:t>การจัดทำ</w:t>
      </w:r>
      <w:r>
        <w:rPr>
          <w:rFonts w:ascii="TH SarabunPSK" w:hAnsi="TH SarabunPSK" w:cs="TH SarabunPSK" w:hint="cs"/>
          <w:sz w:val="28"/>
          <w:szCs w:val="28"/>
          <w:cs/>
        </w:rPr>
        <w:t>กราฟ</w:t>
      </w:r>
      <w:r w:rsidRPr="00B57BA7">
        <w:rPr>
          <w:rFonts w:ascii="TH SarabunPSK" w:hAnsi="TH SarabunPSK" w:cs="TH SarabunPSK"/>
          <w:sz w:val="28"/>
          <w:szCs w:val="28"/>
          <w:cs/>
        </w:rPr>
        <w:t>ภาพ</w:t>
      </w:r>
    </w:p>
    <w:p w14:paraId="1C26B12F" w14:textId="0A0F0AC3" w:rsidR="007463E6" w:rsidRPr="00B57BA7" w:rsidRDefault="005F1736" w:rsidP="007463E6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7463E6">
        <w:rPr>
          <w:rFonts w:ascii="TH SarabunPSK" w:hAnsi="TH SarabunPSK" w:cs="TH SarabunPSK"/>
          <w:b w:val="0"/>
          <w:bCs w:val="0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6704" behindDoc="0" locked="0" layoutInCell="1" allowOverlap="1" wp14:anchorId="1050BD89" wp14:editId="144DDC74">
                <wp:simplePos x="0" y="0"/>
                <wp:positionH relativeFrom="column">
                  <wp:posOffset>3316604</wp:posOffset>
                </wp:positionH>
                <wp:positionV relativeFrom="paragraph">
                  <wp:posOffset>9598660</wp:posOffset>
                </wp:positionV>
                <wp:extent cx="0" cy="228600"/>
                <wp:effectExtent l="38100" t="38100" r="38100" b="0"/>
                <wp:wrapNone/>
                <wp:docPr id="531020509" name="Lin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6A97AFA" id="Line 109" o:spid="_x0000_s1026" style="position:absolute;flip:y;z-index:2516567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พจะต้องมีความ</w:t>
      </w:r>
      <w:r w:rsidR="007463E6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ชัดเจน</w:t>
      </w:r>
    </w:p>
    <w:p w14:paraId="1368160B" w14:textId="2FF95EEF" w:rsidR="00873F4F" w:rsidRPr="00B57BA7" w:rsidRDefault="00873F4F" w:rsidP="00873F4F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/>
          <w:b w:val="0"/>
          <w:bCs w:val="0"/>
          <w:sz w:val="28"/>
          <w:szCs w:val="28"/>
          <w:cs/>
        </w:rPr>
        <w:t>ตัวอักษรทั้งหมดใน</w:t>
      </w:r>
      <w:r w:rsidR="005F1736" w:rsidRPr="007463E6">
        <w:rPr>
          <w:rFonts w:ascii="TH SarabunPSK" w:hAnsi="TH SarabunPSK" w:cs="TH SarabunPSK"/>
          <w:b w:val="0"/>
          <w:bCs w:val="0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8752" behindDoc="0" locked="0" layoutInCell="1" allowOverlap="1" wp14:anchorId="0483EFDD" wp14:editId="165AAF07">
                <wp:simplePos x="0" y="0"/>
                <wp:positionH relativeFrom="column">
                  <wp:posOffset>3316604</wp:posOffset>
                </wp:positionH>
                <wp:positionV relativeFrom="paragraph">
                  <wp:posOffset>9598660</wp:posOffset>
                </wp:positionV>
                <wp:extent cx="0" cy="228600"/>
                <wp:effectExtent l="38100" t="38100" r="38100" b="0"/>
                <wp:wrapNone/>
                <wp:docPr id="1604397948" name="Lin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A23F95" id="Line 109" o:spid="_x0000_s1026" style="position:absolute;flip:y;z-index:2516587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พ จะต้องสามารถอ่านได้สะดวก และต้องไม่เล็กกว่าตัวอักษรในเนื้อเรื่อง</w:t>
      </w:r>
    </w:p>
    <w:p w14:paraId="1B225FCB" w14:textId="0317E58B" w:rsidR="007463E6" w:rsidRDefault="005F1736" w:rsidP="007463E6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7463E6">
        <w:rPr>
          <w:rFonts w:ascii="TH SarabunPSK" w:hAnsi="TH SarabunPSK" w:cs="TH SarabunPSK"/>
          <w:b w:val="0"/>
          <w:bCs w:val="0"/>
          <w:noProof/>
          <w:sz w:val="28"/>
          <w:szCs w:val="28"/>
        </w:rPr>
        <mc:AlternateContent>
          <mc:Choice Requires="wps">
            <w:drawing>
              <wp:anchor distT="0" distB="0" distL="114299" distR="114299" simplePos="0" relativeHeight="251657728" behindDoc="0" locked="0" layoutInCell="1" allowOverlap="1" wp14:anchorId="5495A283" wp14:editId="520E2114">
                <wp:simplePos x="0" y="0"/>
                <wp:positionH relativeFrom="column">
                  <wp:posOffset>3316604</wp:posOffset>
                </wp:positionH>
                <wp:positionV relativeFrom="paragraph">
                  <wp:posOffset>9598660</wp:posOffset>
                </wp:positionV>
                <wp:extent cx="0" cy="228600"/>
                <wp:effectExtent l="38100" t="38100" r="38100" b="0"/>
                <wp:wrapNone/>
                <wp:docPr id="1" name="Lin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61ADC" id="Line 109" o:spid="_x0000_s1026" style="position:absolute;flip:y;z-index:2516577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">
                <v:stroke endarrow="block" endarrowwidth="narrow" endarrowlength="short"/>
              </v:line>
            </w:pict>
          </mc:Fallback>
        </mc:AlternateContent>
      </w:r>
      <w:r w:rsidR="000E69AF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พทุก</w:t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ภาพ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จะต้องมีหมายเลข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กำกับ “ภาพที่ ...”</w:t>
      </w:r>
      <w:r w:rsidR="007463E6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และ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ชื่อภาพ แสดงไว้</w:t>
      </w:r>
      <w:r w:rsidR="007463E6" w:rsidRPr="00B57BA7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ต้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พ หมายเลขและคำบรรยายรวมกันแล้วควรจะมีความยาวไม่เกิน 2 บรรทัด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</w:rPr>
        <w:t xml:space="preserve"> 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เช่น</w:t>
      </w:r>
      <w:r w:rsidR="00354AC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ในการบรรยายภาพ 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</w:rPr>
        <w:t>“</w:t>
      </w:r>
      <w:proofErr w:type="spellStart"/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ภาพที่</w:t>
      </w:r>
      <w:proofErr w:type="spellEnd"/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1 </w:t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  <w:lang w:eastAsia="en-US"/>
        </w:rPr>
        <w:t>ขั้นตอนการดำเนินงาน</w:t>
      </w:r>
      <w:r w:rsidR="007463E6" w:rsidRPr="00B57BA7">
        <w:rPr>
          <w:rFonts w:ascii="TH SarabunPSK" w:hAnsi="TH SarabunPSK" w:cs="TH SarabunPSK"/>
          <w:b w:val="0"/>
          <w:bCs w:val="0"/>
          <w:sz w:val="28"/>
          <w:szCs w:val="28"/>
        </w:rPr>
        <w:t>”</w:t>
      </w:r>
    </w:p>
    <w:p w14:paraId="10C1A047" w14:textId="77777777" w:rsidR="007463E6" w:rsidRDefault="007463E6" w:rsidP="007463E6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จัดภาพให้อยู่ท้ายเอกสารอ้างอิงตามลำดับ และให้เรียงลำดับภาพให้หมดก่อนจึงนำเสนอตาราง</w:t>
      </w:r>
    </w:p>
    <w:p w14:paraId="6F2E79BD" w14:textId="77777777" w:rsidR="007E1545" w:rsidRPr="00B57BA7" w:rsidRDefault="007E1545" w:rsidP="007463E6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65013F78" w14:textId="77777777" w:rsidR="00E71EDB" w:rsidRPr="00B57BA7" w:rsidRDefault="00E71EDB" w:rsidP="00E71ED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 w:rsidRPr="00B57BA7">
        <w:rPr>
          <w:rFonts w:ascii="TH SarabunPSK" w:hAnsi="TH SarabunPSK" w:cs="TH SarabunPSK"/>
          <w:sz w:val="28"/>
          <w:szCs w:val="28"/>
          <w:cs/>
        </w:rPr>
        <w:t>การจัดทำตาราง</w:t>
      </w:r>
    </w:p>
    <w:p w14:paraId="7BECC983" w14:textId="77777777" w:rsidR="00E71EDB" w:rsidRPr="00B57BA7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ตัวอักษรในตารางจะต้องไม่เล็กกว่าตัวอักษรในเนื้อเรื่อง </w:t>
      </w:r>
      <w:r w:rsidR="000E69AF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และ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ควร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มี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กรอบตารางให้ชัดเจน</w:t>
      </w:r>
    </w:p>
    <w:p w14:paraId="45FBAE82" w14:textId="77777777" w:rsidR="00E71EDB" w:rsidRPr="00B57BA7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lastRenderedPageBreak/>
        <w:t>ตารางทุกตารางจะต้อง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ระบุ “ตารางที่ ....” 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และ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ชื่อตาราง</w:t>
      </w: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กำกับเหนือตาราง ควรมีความยาวไม่เกิน 2 บรรทัด </w:t>
      </w:r>
      <w:r w:rsid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และเรียงหมายเลขตามลำดับ</w:t>
      </w:r>
    </w:p>
    <w:p w14:paraId="63629E3F" w14:textId="77777777" w:rsidR="00E71EDB" w:rsidRPr="00B57BA7" w:rsidRDefault="00E71EDB" w:rsidP="00E71EDB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B57BA7">
        <w:rPr>
          <w:rFonts w:ascii="TH SarabunPSK" w:hAnsi="TH SarabunPSK" w:cs="TH SarabunPSK"/>
          <w:b w:val="0"/>
          <w:bCs w:val="0"/>
          <w:sz w:val="28"/>
          <w:szCs w:val="28"/>
          <w:cs/>
        </w:rPr>
        <w:t>เพื่อความสวยงาม ให้เว้นบรรทัดเหนือคำบรรยายตาราง 1 บรรทัด และเว้นบรรทัดใต้ตาราง 1 บรรทัด</w:t>
      </w:r>
    </w:p>
    <w:p w14:paraId="595DBBBD" w14:textId="77777777" w:rsidR="007463E6" w:rsidRDefault="007463E6" w:rsidP="007463E6">
      <w:pPr>
        <w:pStyle w:val="Title"/>
        <w:numPr>
          <w:ilvl w:val="0"/>
          <w:numId w:val="3"/>
        </w:numPr>
        <w:tabs>
          <w:tab w:val="left" w:pos="360"/>
        </w:tabs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7463E6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จัดตารางให้อยู่ท้ายเอกสารอ้างอิง หลังการนำเสนอภาพตามลำดับ</w:t>
      </w:r>
    </w:p>
    <w:p w14:paraId="7BF82E3A" w14:textId="77777777" w:rsidR="009076F0" w:rsidRDefault="009076F0" w:rsidP="009076F0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14:paraId="7B126ED6" w14:textId="5A6FDDB7" w:rsidR="00E71EDB" w:rsidRDefault="00E71EDB" w:rsidP="00E71EDB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 w:rsidRPr="00B57BA7">
        <w:rPr>
          <w:rFonts w:ascii="TH SarabunPSK" w:hAnsi="TH SarabunPSK" w:cs="TH SarabunPSK"/>
          <w:sz w:val="28"/>
          <w:szCs w:val="28"/>
          <w:cs/>
        </w:rPr>
        <w:t>เอกสารอ้างอิง</w:t>
      </w:r>
    </w:p>
    <w:p w14:paraId="5E99A783" w14:textId="589FAD0E" w:rsidR="006C3DC9" w:rsidRPr="00015F64" w:rsidRDefault="006C3DC9" w:rsidP="006C3DC9">
      <w:pPr>
        <w:pStyle w:val="Title"/>
        <w:tabs>
          <w:tab w:val="left" w:pos="360"/>
        </w:tabs>
        <w:jc w:val="thaiDistribute"/>
        <w:rPr>
          <w:rFonts w:ascii="TH SarabunPSK" w:hAnsi="TH SarabunPSK" w:cs="TH SarabunPSK" w:hint="cs"/>
          <w:b w:val="0"/>
          <w:bCs w:val="0"/>
          <w:sz w:val="28"/>
          <w:szCs w:val="28"/>
          <w:lang w:val="en-US"/>
        </w:rPr>
      </w:pPr>
      <w:r>
        <w:rPr>
          <w:rFonts w:ascii="TH SarabunPSK" w:hAnsi="TH SarabunPSK" w:cs="TH SarabunPSK"/>
          <w:sz w:val="28"/>
          <w:szCs w:val="28"/>
          <w:cs/>
        </w:rPr>
        <w:tab/>
      </w:r>
      <w:r>
        <w:rPr>
          <w:rFonts w:ascii="TH SarabunPSK" w:hAnsi="TH SarabunPSK" w:cs="TH SarabunPSK"/>
          <w:sz w:val="28"/>
          <w:szCs w:val="28"/>
          <w:cs/>
        </w:rPr>
        <w:tab/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cs/>
        </w:rPr>
        <w:t>จะรวบรวมเฉพาะรายการที่ถูกอ้างไว้ในส่วนเนื้อเรื่องเท่านั้น</w:t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 xml:space="preserve"> </w:t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cs/>
        </w:rPr>
        <w:t>ดังนั้นจ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ำ</w:t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cs/>
        </w:rPr>
        <w:t>นวนรายการเอกสารที่อ้างอิงในส่วนท้าย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บทความ</w:t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cs/>
        </w:rPr>
        <w:t>จึงต้องมีจ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ำ</w:t>
      </w:r>
      <w:r w:rsidRPr="006C3DC9">
        <w:rPr>
          <w:rFonts w:ascii="TH SarabunPSK" w:hAnsi="TH SarabunPSK" w:cs="TH SarabunPSK"/>
          <w:b w:val="0"/>
          <w:bCs w:val="0"/>
          <w:sz w:val="28"/>
          <w:szCs w:val="28"/>
          <w:cs/>
        </w:rPr>
        <w:t>นวนเท่ากันกับที่ถูกอ้างอิงไว้ในส่วนเนื้อเรื่อง</w:t>
      </w:r>
      <w:r w:rsidR="00015F64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โดยให้อ้างอิงตามแบบ </w:t>
      </w:r>
      <w:r w:rsidR="00015F64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>APA</w:t>
      </w:r>
    </w:p>
    <w:p w14:paraId="1F60D242" w14:textId="263EC3FC" w:rsidR="00B93054" w:rsidRDefault="00B93054" w:rsidP="00B93054">
      <w:pPr>
        <w:pStyle w:val="Title"/>
        <w:numPr>
          <w:ilvl w:val="0"/>
          <w:numId w:val="5"/>
        </w:numPr>
        <w:tabs>
          <w:tab w:val="left" w:pos="993"/>
        </w:tabs>
        <w:ind w:left="0" w:firstLine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6C3DC9">
        <w:rPr>
          <w:rFonts w:ascii="TH SarabunPSK" w:hAnsi="TH SarabunPSK" w:cs="TH SarabunPSK"/>
          <w:sz w:val="28"/>
          <w:szCs w:val="28"/>
          <w:cs/>
        </w:rPr>
        <w:t>การอ้างอิงในเนื้อเรื่อง</w:t>
      </w:r>
      <w:r w:rsidRPr="00B93054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ให้ใช้การอ้างอิงแบบชื่อ - ปี โดยระบุ ชื่อผู้แต่ง และปีพิมพ์ของเอกสาร ไว้ข้างหน้าหรือข้างหลังข้อความที่ต้องการอ้าง ตัวอย่างเช่น</w:t>
      </w:r>
    </w:p>
    <w:p w14:paraId="7A9B283E" w14:textId="0815FE10" w:rsidR="00B93054" w:rsidRDefault="00B93054" w:rsidP="00B93054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</w:pPr>
      <w:r w:rsidRPr="00B93054">
        <w:rPr>
          <w:rFonts w:ascii="TH SarabunPSK" w:hAnsi="TH SarabunPSK" w:cs="TH SarabunPSK" w:hint="cs"/>
          <w:sz w:val="28"/>
          <w:szCs w:val="28"/>
          <w:cs/>
        </w:rPr>
        <w:t xml:space="preserve">อ้างไว้ข้างหน้าข้อความ </w:t>
      </w:r>
      <w:r w:rsidRPr="00B93054">
        <w:rPr>
          <w:rFonts w:ascii="TH SarabunPSK" w:hAnsi="TH SarabunPSK" w:cs="TH SarabunPSK"/>
          <w:sz w:val="28"/>
          <w:szCs w:val="28"/>
          <w:lang w:val="en-US"/>
        </w:rPr>
        <w:t>:</w:t>
      </w:r>
      <w:r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 xml:space="preserve"> 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ชื่อผู้แต่ง (ปีพิมพ์) ...............................................................................................................</w:t>
      </w:r>
    </w:p>
    <w:p w14:paraId="2D63BF9F" w14:textId="43E59E8F" w:rsidR="00B93054" w:rsidRPr="00B93054" w:rsidRDefault="00B93054" w:rsidP="00B93054">
      <w:pPr>
        <w:pStyle w:val="Title"/>
        <w:tabs>
          <w:tab w:val="left" w:pos="360"/>
        </w:tabs>
        <w:ind w:left="720"/>
        <w:jc w:val="thaiDistribute"/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</w:pPr>
      <w:r w:rsidRPr="00B93054">
        <w:rPr>
          <w:rFonts w:ascii="TH SarabunPSK" w:hAnsi="TH SarabunPSK" w:cs="TH SarabunPSK" w:hint="cs"/>
          <w:sz w:val="28"/>
          <w:szCs w:val="28"/>
          <w:cs/>
          <w:lang w:val="en-US"/>
        </w:rPr>
        <w:t xml:space="preserve">อ้างไว้ข้างหลังข้อความ </w:t>
      </w:r>
      <w:r w:rsidRPr="00B93054">
        <w:rPr>
          <w:rFonts w:ascii="TH SarabunPSK" w:hAnsi="TH SarabunPSK" w:cs="TH SarabunPSK"/>
          <w:sz w:val="28"/>
          <w:szCs w:val="28"/>
          <w:lang w:val="en-US"/>
        </w:rPr>
        <w:t>:</w:t>
      </w:r>
      <w:r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 xml:space="preserve"> …………………………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............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.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>.............</w:t>
      </w:r>
      <w:r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>……………………………………………….</w:t>
      </w:r>
      <w:r>
        <w:rPr>
          <w:rFonts w:ascii="TH SarabunPSK" w:hAnsi="TH SarabunPSK" w:cs="TH SarabunPSK" w:hint="cs"/>
          <w:b w:val="0"/>
          <w:bCs w:val="0"/>
          <w:sz w:val="28"/>
          <w:szCs w:val="28"/>
          <w:cs/>
          <w:lang w:val="en-US"/>
        </w:rPr>
        <w:t xml:space="preserve"> (ชื่อผู้แต่ง, ปีพิมพ์)</w:t>
      </w:r>
    </w:p>
    <w:p w14:paraId="606EF9A7" w14:textId="2838F1EC" w:rsidR="00B93054" w:rsidRPr="00B93054" w:rsidRDefault="00B93054" w:rsidP="00B93054">
      <w:pPr>
        <w:pStyle w:val="Title"/>
        <w:numPr>
          <w:ilvl w:val="0"/>
          <w:numId w:val="5"/>
        </w:numPr>
        <w:tabs>
          <w:tab w:val="left" w:pos="993"/>
        </w:tabs>
        <w:ind w:left="0" w:firstLine="72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6C3DC9">
        <w:rPr>
          <w:rFonts w:ascii="TH SarabunPSK" w:hAnsi="TH SarabunPSK" w:cs="TH SarabunPSK"/>
          <w:sz w:val="28"/>
          <w:szCs w:val="28"/>
          <w:cs/>
        </w:rPr>
        <w:t>การอ้างอิงท้ายบทความ</w:t>
      </w:r>
      <w:r w:rsidR="006C3DC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เรียงตามลำดับตัวอักษรชื่อผู้แต่ง</w:t>
      </w:r>
    </w:p>
    <w:p w14:paraId="3FBF1BCD" w14:textId="77777777" w:rsidR="00E248C8" w:rsidRPr="00E248C8" w:rsidRDefault="00E248C8" w:rsidP="00401B7B">
      <w:pPr>
        <w:pStyle w:val="Title"/>
        <w:tabs>
          <w:tab w:val="left" w:pos="360"/>
          <w:tab w:val="left" w:pos="993"/>
        </w:tabs>
        <w:jc w:val="left"/>
        <w:rPr>
          <w:rFonts w:ascii="TH SarabunPSK" w:hAnsi="TH SarabunPSK" w:cs="TH SarabunPSK"/>
          <w:sz w:val="28"/>
          <w:szCs w:val="28"/>
          <w:u w:val="single"/>
        </w:rPr>
      </w:pP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ab/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ab/>
      </w:r>
      <w:r w:rsidRPr="00E248C8">
        <w:rPr>
          <w:rFonts w:ascii="TH SarabunPSK" w:hAnsi="TH SarabunPSK" w:cs="TH SarabunPSK"/>
          <w:sz w:val="28"/>
          <w:szCs w:val="28"/>
          <w:u w:val="single"/>
          <w:cs/>
        </w:rPr>
        <w:t>หนังสือ</w:t>
      </w:r>
    </w:p>
    <w:p w14:paraId="219A557A" w14:textId="77777777" w:rsidR="00471B20" w:rsidRPr="00E248C8" w:rsidRDefault="00E248C8" w:rsidP="00401B7B">
      <w:pPr>
        <w:pStyle w:val="Title"/>
        <w:tabs>
          <w:tab w:val="left" w:pos="360"/>
          <w:tab w:val="left" w:pos="993"/>
        </w:tabs>
        <w:jc w:val="left"/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</w:pP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ab/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ab/>
      </w:r>
      <w:bookmarkStart w:id="0" w:name="_Hlk139636760"/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ชื่อผู้แต่ง. (ปีพิมพ์). </w:t>
      </w:r>
      <w:r w:rsidRPr="00E248C8">
        <w:rPr>
          <w:rFonts w:ascii="TH SarabunPSK" w:hAnsi="TH SarabunPSK" w:cs="TH SarabunPSK"/>
          <w:sz w:val="28"/>
          <w:szCs w:val="28"/>
          <w:cs/>
        </w:rPr>
        <w:t>ชื่อหนังสือ.</w:t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ครั้งที่พิมพ์. สถานที่พิมพ์</w:t>
      </w:r>
      <w:r w:rsidRPr="00E248C8">
        <w:rPr>
          <w:rFonts w:ascii="TH SarabunPSK" w:hAnsi="TH SarabunPSK" w:cs="TH SarabunPSK"/>
          <w:b w:val="0"/>
          <w:bCs w:val="0"/>
          <w:sz w:val="28"/>
          <w:szCs w:val="28"/>
        </w:rPr>
        <w:t xml:space="preserve">: </w:t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>สำนักพิมพ์หรือโรงพิมพ์.</w:t>
      </w:r>
      <w:bookmarkEnd w:id="0"/>
    </w:p>
    <w:p w14:paraId="38CDF72C" w14:textId="77777777" w:rsidR="00E248C8" w:rsidRPr="00E248C8" w:rsidRDefault="00E248C8" w:rsidP="00401B7B">
      <w:pPr>
        <w:pStyle w:val="Title"/>
        <w:tabs>
          <w:tab w:val="left" w:pos="360"/>
          <w:tab w:val="left" w:pos="993"/>
        </w:tabs>
        <w:jc w:val="left"/>
        <w:rPr>
          <w:rFonts w:ascii="TH SarabunPSK" w:hAnsi="TH SarabunPSK" w:cs="TH SarabunPSK"/>
          <w:sz w:val="28"/>
          <w:szCs w:val="28"/>
          <w:u w:val="single"/>
          <w:lang w:val="en-US"/>
        </w:rPr>
      </w:pPr>
      <w:r w:rsidRPr="00E248C8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ab/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ab/>
      </w:r>
      <w:r w:rsidRPr="00E248C8">
        <w:rPr>
          <w:rFonts w:ascii="TH SarabunPSK" w:hAnsi="TH SarabunPSK" w:cs="TH SarabunPSK"/>
          <w:sz w:val="28"/>
          <w:szCs w:val="28"/>
          <w:u w:val="single"/>
          <w:cs/>
        </w:rPr>
        <w:t>บทความในวารสาร</w:t>
      </w:r>
    </w:p>
    <w:p w14:paraId="50902242" w14:textId="77777777" w:rsidR="00E248C8" w:rsidRPr="00E248C8" w:rsidRDefault="00E248C8" w:rsidP="00401B7B">
      <w:pPr>
        <w:pStyle w:val="Title"/>
        <w:tabs>
          <w:tab w:val="left" w:pos="360"/>
          <w:tab w:val="left" w:pos="993"/>
        </w:tabs>
        <w:jc w:val="left"/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</w:pPr>
      <w:r w:rsidRPr="00E248C8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ab/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lang w:val="en-US"/>
        </w:rPr>
        <w:tab/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ชื่อผู้เขียนบทความ. (ปีพิมพ์). ชื่อบทความ. </w:t>
      </w:r>
      <w:r w:rsidRPr="00E248C8">
        <w:rPr>
          <w:rFonts w:ascii="TH SarabunPSK" w:hAnsi="TH SarabunPSK" w:cs="TH SarabunPSK"/>
          <w:sz w:val="28"/>
          <w:szCs w:val="28"/>
          <w:cs/>
        </w:rPr>
        <w:t>ชื่อวารสาร, ปีที่</w:t>
      </w:r>
      <w:r w:rsidR="00F23804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Pr="00E248C8">
        <w:rPr>
          <w:rFonts w:ascii="TH SarabunPSK" w:hAnsi="TH SarabunPSK" w:cs="TH SarabunPSK"/>
          <w:b w:val="0"/>
          <w:bCs w:val="0"/>
          <w:sz w:val="28"/>
          <w:szCs w:val="28"/>
          <w:cs/>
        </w:rPr>
        <w:t>(ฉบับที่), เลขหน้า.</w:t>
      </w:r>
    </w:p>
    <w:p w14:paraId="447F1E8F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sz w:val="28"/>
          <w:u w:val="single"/>
        </w:rPr>
      </w:pP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="00401B7B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  <w:u w:val="single"/>
          <w:cs/>
        </w:rPr>
        <w:t>บทความในหนังสือ</w:t>
      </w:r>
    </w:p>
    <w:p w14:paraId="5BC432F5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sz w:val="28"/>
        </w:rPr>
      </w:pP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="00401B7B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sz w:val="28"/>
          <w:cs/>
        </w:rPr>
        <w:t xml:space="preserve">ชื่อผู้เขียนบทความ. (ปีพิมพ์). ชื่อบทความ. ใน ชื่อบรรณาธิการ (บรรณาธิการ). </w:t>
      </w:r>
      <w:r w:rsidRPr="00E248C8">
        <w:rPr>
          <w:rFonts w:ascii="TH SarabunPSK" w:hAnsi="TH SarabunPSK" w:cs="TH SarabunPSK"/>
          <w:b/>
          <w:bCs/>
          <w:sz w:val="28"/>
          <w:cs/>
        </w:rPr>
        <w:t>ชื่อหนังสือ</w:t>
      </w:r>
      <w:r w:rsidRPr="00E248C8">
        <w:rPr>
          <w:rFonts w:ascii="TH SarabunPSK" w:hAnsi="TH SarabunPSK" w:cs="TH SarabunPSK"/>
          <w:sz w:val="28"/>
          <w:cs/>
        </w:rPr>
        <w:t>. (หน้า - ).</w:t>
      </w:r>
    </w:p>
    <w:p w14:paraId="10E3C722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1134"/>
          <w:tab w:val="left" w:pos="1560"/>
        </w:tabs>
        <w:spacing w:after="0" w:line="240" w:lineRule="auto"/>
        <w:rPr>
          <w:rFonts w:ascii="TH SarabunPSK" w:hAnsi="TH SarabunPSK" w:cs="TH SarabunPSK"/>
          <w:sz w:val="28"/>
        </w:rPr>
      </w:pPr>
      <w:r w:rsidRPr="00E248C8">
        <w:rPr>
          <w:rFonts w:ascii="TH SarabunPSK" w:hAnsi="TH SarabunPSK" w:cs="TH SarabunPSK"/>
          <w:sz w:val="28"/>
          <w:cs/>
        </w:rPr>
        <w:tab/>
      </w:r>
      <w:r w:rsidRPr="00E248C8">
        <w:rPr>
          <w:rFonts w:ascii="TH SarabunPSK" w:hAnsi="TH SarabunPSK" w:cs="TH SarabunPSK"/>
          <w:sz w:val="28"/>
          <w:cs/>
        </w:rPr>
        <w:tab/>
      </w:r>
      <w:r w:rsidRPr="00E248C8"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 w:hint="cs"/>
          <w:sz w:val="28"/>
          <w:cs/>
        </w:rPr>
        <w:tab/>
      </w:r>
      <w:r w:rsidR="00401B7B">
        <w:rPr>
          <w:rFonts w:ascii="TH SarabunPSK" w:hAnsi="TH SarabunPSK" w:cs="TH SarabunPSK" w:hint="cs"/>
          <w:sz w:val="28"/>
          <w:cs/>
        </w:rPr>
        <w:tab/>
        <w:t xml:space="preserve"> </w:t>
      </w:r>
      <w:r w:rsidRPr="00E248C8">
        <w:rPr>
          <w:rFonts w:ascii="TH SarabunPSK" w:hAnsi="TH SarabunPSK" w:cs="TH SarabunPSK"/>
          <w:sz w:val="28"/>
          <w:cs/>
        </w:rPr>
        <w:t>ครั้งที่พิมพ์.</w:t>
      </w:r>
      <w:r w:rsidR="00FD661D">
        <w:rPr>
          <w:rFonts w:ascii="TH SarabunPSK" w:hAnsi="TH SarabunPSK" w:cs="TH SarabunPSK" w:hint="cs"/>
          <w:sz w:val="28"/>
          <w:cs/>
        </w:rPr>
        <w:t xml:space="preserve"> </w:t>
      </w:r>
      <w:r w:rsidRPr="00E248C8">
        <w:rPr>
          <w:rFonts w:ascii="TH SarabunPSK" w:hAnsi="TH SarabunPSK" w:cs="TH SarabunPSK"/>
          <w:sz w:val="28"/>
          <w:cs/>
        </w:rPr>
        <w:t>สถานที่พิมพ์</w:t>
      </w:r>
      <w:r w:rsidRPr="00E248C8">
        <w:rPr>
          <w:rFonts w:ascii="TH SarabunPSK" w:hAnsi="TH SarabunPSK" w:cs="TH SarabunPSK"/>
          <w:sz w:val="28"/>
        </w:rPr>
        <w:t xml:space="preserve">: </w:t>
      </w:r>
      <w:r w:rsidRPr="00E248C8">
        <w:rPr>
          <w:rFonts w:ascii="TH SarabunPSK" w:hAnsi="TH SarabunPSK" w:cs="TH SarabunPSK"/>
          <w:sz w:val="28"/>
          <w:cs/>
        </w:rPr>
        <w:t>สำนักพิมพ์.</w:t>
      </w:r>
    </w:p>
    <w:p w14:paraId="0D5B2CEF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sz w:val="28"/>
          <w:u w:val="single"/>
        </w:rPr>
      </w:pPr>
      <w:r w:rsidRPr="00E248C8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sz w:val="28"/>
        </w:rPr>
        <w:tab/>
      </w:r>
      <w:r w:rsidR="00401B7B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  <w:u w:val="single"/>
          <w:cs/>
        </w:rPr>
        <w:t>วิทยานิพนธ์</w:t>
      </w:r>
    </w:p>
    <w:p w14:paraId="7DD78E88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sz w:val="28"/>
        </w:rPr>
      </w:pP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="00401B7B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sz w:val="28"/>
          <w:cs/>
        </w:rPr>
        <w:t xml:space="preserve">ชื่อผู้เขียน. (ปีพิมพ์). </w:t>
      </w:r>
      <w:r w:rsidRPr="00E248C8">
        <w:rPr>
          <w:rFonts w:ascii="TH SarabunPSK" w:hAnsi="TH SarabunPSK" w:cs="TH SarabunPSK"/>
          <w:b/>
          <w:bCs/>
          <w:sz w:val="28"/>
          <w:cs/>
        </w:rPr>
        <w:t>ชื่อวิทยานิพนธ์</w:t>
      </w:r>
      <w:r w:rsidRPr="00E248C8">
        <w:rPr>
          <w:rFonts w:ascii="TH SarabunPSK" w:hAnsi="TH SarabunPSK" w:cs="TH SarabunPSK"/>
          <w:sz w:val="28"/>
          <w:cs/>
        </w:rPr>
        <w:t>. วิทยานิพนธ์ปริญญา........สาขาวิชา........คณะ........สถาบัน........</w:t>
      </w:r>
    </w:p>
    <w:p w14:paraId="51840312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b/>
          <w:bCs/>
          <w:sz w:val="28"/>
          <w:u w:val="single"/>
        </w:rPr>
      </w:pPr>
      <w:r w:rsidRPr="00E248C8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sz w:val="28"/>
        </w:rPr>
        <w:tab/>
      </w:r>
      <w:r w:rsidR="00401B7B">
        <w:rPr>
          <w:rFonts w:ascii="TH SarabunPSK" w:hAnsi="TH SarabunPSK" w:cs="TH SarabunPSK"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  <w:u w:val="single"/>
          <w:cs/>
        </w:rPr>
        <w:t>อินเตอร์เน็ต</w:t>
      </w:r>
    </w:p>
    <w:p w14:paraId="5076B98E" w14:textId="77777777" w:rsidR="00E248C8" w:rsidRPr="00E248C8" w:rsidRDefault="00E248C8" w:rsidP="00401B7B">
      <w:pPr>
        <w:tabs>
          <w:tab w:val="left" w:pos="284"/>
          <w:tab w:val="left" w:pos="567"/>
          <w:tab w:val="left" w:pos="709"/>
          <w:tab w:val="left" w:pos="992"/>
          <w:tab w:val="left" w:pos="1134"/>
        </w:tabs>
        <w:spacing w:after="0" w:line="240" w:lineRule="auto"/>
        <w:rPr>
          <w:rFonts w:ascii="TH SarabunPSK" w:hAnsi="TH SarabunPSK" w:cs="TH SarabunPSK"/>
          <w:sz w:val="28"/>
        </w:rPr>
      </w:pP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b/>
          <w:bCs/>
          <w:sz w:val="28"/>
        </w:rPr>
        <w:tab/>
      </w:r>
      <w:r w:rsidR="00401B7B">
        <w:rPr>
          <w:rFonts w:ascii="TH SarabunPSK" w:hAnsi="TH SarabunPSK" w:cs="TH SarabunPSK"/>
          <w:b/>
          <w:bCs/>
          <w:sz w:val="28"/>
        </w:rPr>
        <w:tab/>
      </w:r>
      <w:r w:rsidRPr="00E248C8">
        <w:rPr>
          <w:rFonts w:ascii="TH SarabunPSK" w:hAnsi="TH SarabunPSK" w:cs="TH SarabunPSK"/>
          <w:sz w:val="28"/>
          <w:cs/>
        </w:rPr>
        <w:t xml:space="preserve">ชื่อผู้เขียน. (ปีพิมพ์). </w:t>
      </w:r>
      <w:r w:rsidRPr="00E248C8">
        <w:rPr>
          <w:rFonts w:ascii="TH SarabunPSK" w:hAnsi="TH SarabunPSK" w:cs="TH SarabunPSK"/>
          <w:b/>
          <w:bCs/>
          <w:sz w:val="28"/>
          <w:cs/>
        </w:rPr>
        <w:t>ชื่อเรื่อง</w:t>
      </w:r>
      <w:r w:rsidRPr="00E248C8">
        <w:rPr>
          <w:rFonts w:ascii="TH SarabunPSK" w:hAnsi="TH SarabunPSK" w:cs="TH SarabunPSK"/>
          <w:sz w:val="28"/>
          <w:cs/>
        </w:rPr>
        <w:t>. ค้นเมื่อ.....</w:t>
      </w:r>
      <w:r>
        <w:rPr>
          <w:rFonts w:ascii="TH SarabunPSK" w:hAnsi="TH SarabunPSK" w:cs="TH SarabunPSK"/>
          <w:sz w:val="28"/>
          <w:cs/>
        </w:rPr>
        <w:t>...วันที่ เดือน ปี........, จาก</w:t>
      </w:r>
      <w:r w:rsidRPr="00E248C8">
        <w:rPr>
          <w:rFonts w:ascii="TH SarabunPSK" w:hAnsi="TH SarabunPSK" w:cs="TH SarabunPSK"/>
          <w:sz w:val="28"/>
          <w:cs/>
        </w:rPr>
        <w:t>........</w:t>
      </w:r>
      <w:r>
        <w:rPr>
          <w:rFonts w:ascii="TH SarabunPSK" w:hAnsi="TH SarabunPSK" w:cs="TH SarabunPSK"/>
          <w:sz w:val="28"/>
        </w:rPr>
        <w:t>URL</w:t>
      </w:r>
      <w:r w:rsidRPr="00E248C8">
        <w:rPr>
          <w:rFonts w:ascii="TH SarabunPSK" w:hAnsi="TH SarabunPSK" w:cs="TH SarabunPSK"/>
          <w:sz w:val="28"/>
        </w:rPr>
        <w:t>…</w:t>
      </w:r>
      <w:proofErr w:type="gramStart"/>
      <w:r w:rsidRPr="00E248C8">
        <w:rPr>
          <w:rFonts w:ascii="TH SarabunPSK" w:hAnsi="TH SarabunPSK" w:cs="TH SarabunPSK"/>
          <w:sz w:val="28"/>
        </w:rPr>
        <w:t>…..</w:t>
      </w:r>
      <w:proofErr w:type="gramEnd"/>
    </w:p>
    <w:p w14:paraId="75B96BA0" w14:textId="77777777" w:rsidR="00471B20" w:rsidRPr="001631DB" w:rsidRDefault="00471B20" w:rsidP="00471B20">
      <w:pPr>
        <w:tabs>
          <w:tab w:val="left" w:pos="284"/>
        </w:tabs>
        <w:spacing w:after="0" w:line="240" w:lineRule="auto"/>
        <w:rPr>
          <w:rFonts w:ascii="TH SarabunPSK" w:hAnsi="TH SarabunPSK" w:cs="TH SarabunPSK"/>
          <w:sz w:val="28"/>
          <w:cs/>
        </w:rPr>
      </w:pPr>
    </w:p>
    <w:p w14:paraId="6562E0AB" w14:textId="77777777" w:rsidR="007463E6" w:rsidRPr="00B57BA7" w:rsidRDefault="007463E6" w:rsidP="007463E6">
      <w:pPr>
        <w:pStyle w:val="Title"/>
        <w:numPr>
          <w:ilvl w:val="0"/>
          <w:numId w:val="4"/>
        </w:numPr>
        <w:tabs>
          <w:tab w:val="left" w:pos="360"/>
        </w:tabs>
        <w:ind w:left="0" w:firstLine="0"/>
        <w:jc w:val="thaiDistribute"/>
        <w:rPr>
          <w:rFonts w:ascii="TH SarabunPSK" w:hAnsi="TH SarabunPSK" w:cs="TH SarabunPSK"/>
          <w:sz w:val="28"/>
          <w:szCs w:val="28"/>
        </w:rPr>
      </w:pPr>
      <w:r w:rsidRPr="00B57BA7">
        <w:rPr>
          <w:rFonts w:ascii="TH SarabunPSK" w:hAnsi="TH SarabunPSK" w:cs="TH SarabunPSK"/>
          <w:sz w:val="28"/>
          <w:szCs w:val="28"/>
          <w:cs/>
        </w:rPr>
        <w:t>การ</w:t>
      </w:r>
      <w:r>
        <w:rPr>
          <w:rFonts w:ascii="TH SarabunPSK" w:hAnsi="TH SarabunPSK" w:cs="TH SarabunPSK" w:hint="cs"/>
          <w:sz w:val="28"/>
          <w:szCs w:val="28"/>
          <w:cs/>
        </w:rPr>
        <w:t>กำหนดระยะกั้นหน้าของเอกสาร</w:t>
      </w:r>
    </w:p>
    <w:p w14:paraId="1D51F097" w14:textId="77777777" w:rsidR="00653876" w:rsidRDefault="00CC7478" w:rsidP="00FD661D">
      <w:pPr>
        <w:numPr>
          <w:ilvl w:val="0"/>
          <w:numId w:val="3"/>
        </w:numPr>
        <w:jc w:val="thaiDistribute"/>
        <w:rPr>
          <w:rFonts w:ascii="TH SarabunPSK" w:eastAsia="Times New Roman" w:hAnsi="TH SarabunPSK" w:cs="TH SarabunPSK"/>
          <w:sz w:val="28"/>
          <w:lang w:val="x-none" w:eastAsia="x-none"/>
        </w:rPr>
      </w:pPr>
      <w:r>
        <w:rPr>
          <w:rFonts w:ascii="TH SarabunPSK" w:eastAsia="Times New Roman" w:hAnsi="TH SarabunPSK" w:cs="TH SarabunPSK" w:hint="cs"/>
          <w:sz w:val="28"/>
          <w:cs/>
          <w:lang w:val="x-none" w:eastAsia="x-none"/>
        </w:rPr>
        <w:t xml:space="preserve">กำหนดระยะกั้นหน้าเอกสาร </w:t>
      </w:r>
      <w:r w:rsidR="00FD661D">
        <w:rPr>
          <w:rFonts w:ascii="TH SarabunPSK" w:eastAsia="Times New Roman" w:hAnsi="TH SarabunPSK" w:cs="TH SarabunPSK" w:hint="cs"/>
          <w:sz w:val="28"/>
          <w:cs/>
          <w:lang w:val="x-none" w:eastAsia="x-none"/>
        </w:rPr>
        <w:t>2.54</w:t>
      </w:r>
      <w:r w:rsidR="00354ACF">
        <w:rPr>
          <w:rFonts w:ascii="TH SarabunPSK" w:eastAsia="Times New Roman" w:hAnsi="TH SarabunPSK" w:cs="TH SarabunPSK" w:hint="cs"/>
          <w:sz w:val="28"/>
          <w:cs/>
          <w:lang w:val="x-none" w:eastAsia="x-none"/>
        </w:rPr>
        <w:t xml:space="preserve"> </w:t>
      </w:r>
      <w:r>
        <w:rPr>
          <w:rFonts w:ascii="TH SarabunPSK" w:eastAsia="Times New Roman" w:hAnsi="TH SarabunPSK" w:cs="TH SarabunPSK" w:hint="cs"/>
          <w:sz w:val="28"/>
          <w:cs/>
          <w:lang w:val="x-none" w:eastAsia="x-none"/>
        </w:rPr>
        <w:t>เซนติเมตร</w:t>
      </w:r>
      <w:r w:rsidR="00354ACF">
        <w:rPr>
          <w:rFonts w:ascii="TH SarabunPSK" w:eastAsia="Times New Roman" w:hAnsi="TH SarabunPSK" w:cs="TH SarabunPSK" w:hint="cs"/>
          <w:sz w:val="28"/>
          <w:cs/>
          <w:lang w:val="x-none" w:eastAsia="x-none"/>
        </w:rPr>
        <w:t xml:space="preserve"> ทุกด้าน</w:t>
      </w:r>
    </w:p>
    <w:p w14:paraId="6B879CFB" w14:textId="77777777" w:rsidR="004F408F" w:rsidRDefault="004F408F" w:rsidP="004F408F">
      <w:pPr>
        <w:jc w:val="thaiDistribute"/>
        <w:rPr>
          <w:rFonts w:ascii="TH SarabunPSK" w:eastAsia="Times New Roman" w:hAnsi="TH SarabunPSK" w:cs="TH SarabunPSK"/>
          <w:sz w:val="28"/>
          <w:lang w:val="x-none" w:eastAsia="x-none"/>
        </w:rPr>
      </w:pPr>
    </w:p>
    <w:p w14:paraId="4C9E3801" w14:textId="77777777" w:rsidR="004F408F" w:rsidRPr="004F408F" w:rsidRDefault="004F408F" w:rsidP="004F408F">
      <w:pPr>
        <w:jc w:val="thaiDistribute"/>
        <w:rPr>
          <w:rFonts w:ascii="TH SarabunPSK" w:eastAsia="Times New Roman" w:hAnsi="TH SarabunPSK" w:cs="TH SarabunPSK"/>
          <w:sz w:val="28"/>
          <w:lang w:val="x-none" w:eastAsia="x-none"/>
        </w:rPr>
      </w:pPr>
    </w:p>
    <w:p w14:paraId="6CD74AB6" w14:textId="77777777" w:rsidR="004F408F" w:rsidRPr="004F408F" w:rsidRDefault="004F408F" w:rsidP="004F408F">
      <w:pPr>
        <w:jc w:val="thaiDistribute"/>
        <w:rPr>
          <w:rFonts w:ascii="TH SarabunPSK" w:eastAsia="Times New Roman" w:hAnsi="TH SarabunPSK" w:cs="TH SarabunPSK"/>
          <w:sz w:val="28"/>
          <w:lang w:val="x-none" w:eastAsia="x-none"/>
        </w:rPr>
      </w:pPr>
    </w:p>
    <w:sectPr w:rsidR="004F408F" w:rsidRPr="004F408F" w:rsidSect="00530134">
      <w:footerReference w:type="default" r:id="rId10"/>
      <w:type w:val="continuous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B69CE6" w14:textId="77777777" w:rsidR="00122ECB" w:rsidRDefault="00122ECB" w:rsidP="0043374B">
      <w:pPr>
        <w:spacing w:after="0" w:line="240" w:lineRule="auto"/>
      </w:pPr>
      <w:r>
        <w:separator/>
      </w:r>
    </w:p>
  </w:endnote>
  <w:endnote w:type="continuationSeparator" w:id="0">
    <w:p w14:paraId="412D536C" w14:textId="77777777" w:rsidR="00122ECB" w:rsidRDefault="00122ECB" w:rsidP="004337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837100" w14:textId="77777777" w:rsidR="007C0212" w:rsidRPr="004D2B8D" w:rsidRDefault="007C02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32184F" w14:textId="77777777" w:rsidR="00122ECB" w:rsidRDefault="00122ECB" w:rsidP="0043374B">
      <w:pPr>
        <w:spacing w:after="0" w:line="240" w:lineRule="auto"/>
      </w:pPr>
      <w:r>
        <w:separator/>
      </w:r>
    </w:p>
  </w:footnote>
  <w:footnote w:type="continuationSeparator" w:id="0">
    <w:p w14:paraId="67F4C65D" w14:textId="77777777" w:rsidR="00122ECB" w:rsidRDefault="00122ECB" w:rsidP="0043374B">
      <w:pPr>
        <w:spacing w:after="0" w:line="240" w:lineRule="auto"/>
      </w:pPr>
      <w:r>
        <w:continuationSeparator/>
      </w:r>
    </w:p>
  </w:footnote>
  <w:footnote w:id="1">
    <w:p w14:paraId="78BCC0F3" w14:textId="77777777" w:rsidR="008B300C" w:rsidRPr="008B300C" w:rsidRDefault="007C0212" w:rsidP="008B300C">
      <w:pPr>
        <w:pStyle w:val="Title"/>
        <w:jc w:val="left"/>
        <w:rPr>
          <w:rFonts w:ascii="TH SarabunPSK" w:hAnsi="TH SarabunPSK" w:cs="TH SarabunPSK"/>
          <w:b w:val="0"/>
          <w:bCs w:val="0"/>
          <w:sz w:val="28"/>
          <w:szCs w:val="28"/>
          <w:cs/>
        </w:rPr>
      </w:pPr>
      <w:r w:rsidRPr="00CC4E58">
        <w:rPr>
          <w:rStyle w:val="FootnoteReference"/>
          <w:rFonts w:ascii="TH SarabunPSK" w:hAnsi="TH SarabunPSK" w:cs="TH SarabunPSK"/>
          <w:sz w:val="28"/>
          <w:szCs w:val="28"/>
        </w:rPr>
        <w:footnoteRef/>
      </w:r>
      <w:r w:rsidRPr="00CC4E58">
        <w:rPr>
          <w:rFonts w:ascii="TH SarabunPSK" w:hAnsi="TH SarabunPSK" w:cs="TH SarabunPSK"/>
          <w:sz w:val="28"/>
          <w:szCs w:val="28"/>
        </w:rPr>
        <w:t xml:space="preserve"> </w:t>
      </w:r>
      <w:r w:rsidR="00E81A58" w:rsidRPr="00E81A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สถานะ (นศ. / สำเร็จการศึกษา) 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หลักสูตร </w:t>
      </w:r>
      <w:r w:rsidR="00E81A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คณะ</w:t>
      </w:r>
      <w:r w:rsidRPr="00E81A58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="008B300C" w:rsidRPr="00E81A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Pr="00E81A58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>สถาบัน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</w:t>
      </w:r>
      <w:r w:rsidRPr="00E81A58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โทรศัพท์ </w:t>
      </w:r>
      <w:r w:rsidR="008B300C" w:rsidRPr="00E81A58">
        <w:rPr>
          <w:rFonts w:ascii="TH SarabunPSK" w:hAnsi="TH SarabunPSK" w:cs="TH SarabunPSK"/>
          <w:b w:val="0"/>
          <w:bCs w:val="0"/>
          <w:sz w:val="28"/>
          <w:szCs w:val="28"/>
        </w:rPr>
        <w:t>E-</w:t>
      </w:r>
      <w:r w:rsidR="008B300C">
        <w:rPr>
          <w:rFonts w:ascii="TH SarabunPSK" w:hAnsi="TH SarabunPSK" w:cs="TH SarabunPSK"/>
          <w:b w:val="0"/>
          <w:bCs w:val="0"/>
          <w:sz w:val="28"/>
          <w:szCs w:val="28"/>
        </w:rPr>
        <w:t>mail</w:t>
      </w:r>
    </w:p>
  </w:footnote>
  <w:footnote w:id="2">
    <w:p w14:paraId="7C4325D5" w14:textId="77777777" w:rsidR="008B300C" w:rsidRPr="00DF5DC9" w:rsidRDefault="008B300C" w:rsidP="008B300C">
      <w:pPr>
        <w:pStyle w:val="Title"/>
        <w:jc w:val="left"/>
        <w:rPr>
          <w:rFonts w:ascii="TH SarabunPSK" w:hAnsi="TH SarabunPSK" w:cs="TH SarabunPSK"/>
          <w:b w:val="0"/>
          <w:bCs w:val="0"/>
          <w:sz w:val="28"/>
          <w:szCs w:val="28"/>
          <w:cs/>
        </w:rPr>
      </w:pPr>
      <w:r w:rsidRPr="00DF5DC9">
        <w:rPr>
          <w:rStyle w:val="FootnoteReference"/>
          <w:rFonts w:ascii="TH SarabunPSK" w:hAnsi="TH SarabunPSK" w:cs="TH SarabunPSK"/>
          <w:sz w:val="28"/>
          <w:szCs w:val="28"/>
        </w:rPr>
        <w:footnoteRef/>
      </w:r>
      <w:r w:rsidRPr="00DF5DC9">
        <w:rPr>
          <w:rFonts w:ascii="TH SarabunPSK" w:hAnsi="TH SarabunPSK" w:cs="TH SarabunPSK"/>
          <w:sz w:val="28"/>
          <w:szCs w:val="28"/>
        </w:rPr>
        <w:t xml:space="preserve"> 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ตำแหน่งทางวิชาการ </w:t>
      </w:r>
      <w:r w:rsidRPr="00DF5DC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คุ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ณวุฒิ </w:t>
      </w:r>
      <w:r w:rsidRPr="00DF5DC9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BC0011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คณะ </w:t>
      </w:r>
      <w:r w:rsidRPr="00DF5DC9">
        <w:rPr>
          <w:rFonts w:ascii="TH SarabunPSK" w:hAnsi="TH SarabunPSK" w:cs="TH SarabunPSK" w:hint="cs"/>
          <w:b w:val="0"/>
          <w:bCs w:val="0"/>
          <w:sz w:val="28"/>
          <w:szCs w:val="28"/>
          <w:cs/>
        </w:rPr>
        <w:t xml:space="preserve"> สถาบัน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F2810"/>
    <w:multiLevelType w:val="hybridMultilevel"/>
    <w:tmpl w:val="58925E04"/>
    <w:lvl w:ilvl="0" w:tplc="C9B00596">
      <w:start w:val="1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1396D414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lang w:bidi="th-TH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C015E87"/>
    <w:multiLevelType w:val="hybridMultilevel"/>
    <w:tmpl w:val="D8F494BC"/>
    <w:lvl w:ilvl="0" w:tplc="379A5C5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A24799"/>
    <w:multiLevelType w:val="hybridMultilevel"/>
    <w:tmpl w:val="10D2C57A"/>
    <w:lvl w:ilvl="0" w:tplc="85B60A9E">
      <w:start w:val="1"/>
      <w:numFmt w:val="decimal"/>
      <w:lvlText w:val="%1."/>
      <w:lvlJc w:val="left"/>
      <w:pPr>
        <w:ind w:left="360" w:hanging="360"/>
      </w:pPr>
      <w:rPr>
        <w:b/>
        <w:bCs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DE72E37"/>
    <w:multiLevelType w:val="hybridMultilevel"/>
    <w:tmpl w:val="8C0E5576"/>
    <w:lvl w:ilvl="0" w:tplc="9B4E724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53F3650"/>
    <w:multiLevelType w:val="hybridMultilevel"/>
    <w:tmpl w:val="925449E4"/>
    <w:lvl w:ilvl="0" w:tplc="21506718">
      <w:start w:val="1"/>
      <w:numFmt w:val="decimal"/>
      <w:lvlText w:val="%1."/>
      <w:lvlJc w:val="left"/>
      <w:pPr>
        <w:ind w:left="108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574627561">
    <w:abstractNumId w:val="2"/>
  </w:num>
  <w:num w:numId="2" w16cid:durableId="2030835141">
    <w:abstractNumId w:val="1"/>
  </w:num>
  <w:num w:numId="3" w16cid:durableId="1635064737">
    <w:abstractNumId w:val="0"/>
  </w:num>
  <w:num w:numId="4" w16cid:durableId="413162402">
    <w:abstractNumId w:val="4"/>
  </w:num>
  <w:num w:numId="5" w16cid:durableId="168416243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EDB"/>
    <w:rsid w:val="00002C57"/>
    <w:rsid w:val="00005CBD"/>
    <w:rsid w:val="00013FDD"/>
    <w:rsid w:val="00015F64"/>
    <w:rsid w:val="00016CD6"/>
    <w:rsid w:val="000618B7"/>
    <w:rsid w:val="00063466"/>
    <w:rsid w:val="000E69AF"/>
    <w:rsid w:val="0010249D"/>
    <w:rsid w:val="00104D57"/>
    <w:rsid w:val="0010503F"/>
    <w:rsid w:val="00122ECB"/>
    <w:rsid w:val="0014128E"/>
    <w:rsid w:val="001573AD"/>
    <w:rsid w:val="001631DB"/>
    <w:rsid w:val="001643C1"/>
    <w:rsid w:val="00176833"/>
    <w:rsid w:val="001B774B"/>
    <w:rsid w:val="001F1668"/>
    <w:rsid w:val="00222ACE"/>
    <w:rsid w:val="00233352"/>
    <w:rsid w:val="002538F1"/>
    <w:rsid w:val="00257A54"/>
    <w:rsid w:val="0029590A"/>
    <w:rsid w:val="002A3EE2"/>
    <w:rsid w:val="002D2A0E"/>
    <w:rsid w:val="002E3BA9"/>
    <w:rsid w:val="00354ACF"/>
    <w:rsid w:val="00360AD4"/>
    <w:rsid w:val="00362DFC"/>
    <w:rsid w:val="00374E55"/>
    <w:rsid w:val="0039776F"/>
    <w:rsid w:val="003C3E13"/>
    <w:rsid w:val="003D3C5E"/>
    <w:rsid w:val="003F0E8F"/>
    <w:rsid w:val="00401B7B"/>
    <w:rsid w:val="00433563"/>
    <w:rsid w:val="0043374B"/>
    <w:rsid w:val="00436032"/>
    <w:rsid w:val="004462DD"/>
    <w:rsid w:val="00450B91"/>
    <w:rsid w:val="00471B20"/>
    <w:rsid w:val="004A57E1"/>
    <w:rsid w:val="004D2B8D"/>
    <w:rsid w:val="004F408F"/>
    <w:rsid w:val="00505D5A"/>
    <w:rsid w:val="00530134"/>
    <w:rsid w:val="00531335"/>
    <w:rsid w:val="0058620F"/>
    <w:rsid w:val="0059321D"/>
    <w:rsid w:val="0059444A"/>
    <w:rsid w:val="005B064F"/>
    <w:rsid w:val="005B39FC"/>
    <w:rsid w:val="005D5C50"/>
    <w:rsid w:val="005F010D"/>
    <w:rsid w:val="005F1736"/>
    <w:rsid w:val="005F6377"/>
    <w:rsid w:val="00606D82"/>
    <w:rsid w:val="00617464"/>
    <w:rsid w:val="0064365E"/>
    <w:rsid w:val="00653876"/>
    <w:rsid w:val="00694CCF"/>
    <w:rsid w:val="006A191F"/>
    <w:rsid w:val="006B6975"/>
    <w:rsid w:val="006C3DC9"/>
    <w:rsid w:val="00715F39"/>
    <w:rsid w:val="007417FF"/>
    <w:rsid w:val="007463E6"/>
    <w:rsid w:val="00777080"/>
    <w:rsid w:val="007870FA"/>
    <w:rsid w:val="00797AA5"/>
    <w:rsid w:val="007B741B"/>
    <w:rsid w:val="007C0212"/>
    <w:rsid w:val="007D5B3E"/>
    <w:rsid w:val="007E1545"/>
    <w:rsid w:val="008004B0"/>
    <w:rsid w:val="00823409"/>
    <w:rsid w:val="00830187"/>
    <w:rsid w:val="00837523"/>
    <w:rsid w:val="008467D7"/>
    <w:rsid w:val="00846FD1"/>
    <w:rsid w:val="00873F4F"/>
    <w:rsid w:val="0088250C"/>
    <w:rsid w:val="008833CA"/>
    <w:rsid w:val="008B300C"/>
    <w:rsid w:val="008D0100"/>
    <w:rsid w:val="008D2A9A"/>
    <w:rsid w:val="008E77EC"/>
    <w:rsid w:val="008F6335"/>
    <w:rsid w:val="00900D8B"/>
    <w:rsid w:val="009076F0"/>
    <w:rsid w:val="00907D9E"/>
    <w:rsid w:val="009320C8"/>
    <w:rsid w:val="009570D2"/>
    <w:rsid w:val="00965BC6"/>
    <w:rsid w:val="0098047B"/>
    <w:rsid w:val="009C0018"/>
    <w:rsid w:val="009D0BF9"/>
    <w:rsid w:val="009D7988"/>
    <w:rsid w:val="009F4F81"/>
    <w:rsid w:val="00AE3ED2"/>
    <w:rsid w:val="00B00961"/>
    <w:rsid w:val="00B57BA7"/>
    <w:rsid w:val="00B60A24"/>
    <w:rsid w:val="00B8146C"/>
    <w:rsid w:val="00B93054"/>
    <w:rsid w:val="00BC0011"/>
    <w:rsid w:val="00BD65C4"/>
    <w:rsid w:val="00C041E3"/>
    <w:rsid w:val="00C11827"/>
    <w:rsid w:val="00C26ED6"/>
    <w:rsid w:val="00C3662B"/>
    <w:rsid w:val="00C62A3C"/>
    <w:rsid w:val="00CC3F4D"/>
    <w:rsid w:val="00CC4E58"/>
    <w:rsid w:val="00CC7478"/>
    <w:rsid w:val="00CF7D6B"/>
    <w:rsid w:val="00D13ECD"/>
    <w:rsid w:val="00D22A83"/>
    <w:rsid w:val="00D26A45"/>
    <w:rsid w:val="00D3047F"/>
    <w:rsid w:val="00D366F5"/>
    <w:rsid w:val="00D50638"/>
    <w:rsid w:val="00D52906"/>
    <w:rsid w:val="00D77CE7"/>
    <w:rsid w:val="00DA40F8"/>
    <w:rsid w:val="00DA51FC"/>
    <w:rsid w:val="00DD11BF"/>
    <w:rsid w:val="00DD4A57"/>
    <w:rsid w:val="00DF2109"/>
    <w:rsid w:val="00DF5DC9"/>
    <w:rsid w:val="00E248C8"/>
    <w:rsid w:val="00E31B1E"/>
    <w:rsid w:val="00E31BCE"/>
    <w:rsid w:val="00E3672D"/>
    <w:rsid w:val="00E71EDB"/>
    <w:rsid w:val="00E81A58"/>
    <w:rsid w:val="00E8588D"/>
    <w:rsid w:val="00EC7DAA"/>
    <w:rsid w:val="00EF1ADC"/>
    <w:rsid w:val="00EF5321"/>
    <w:rsid w:val="00F05CFA"/>
    <w:rsid w:val="00F177C8"/>
    <w:rsid w:val="00F23804"/>
    <w:rsid w:val="00F24CB6"/>
    <w:rsid w:val="00FB0A56"/>
    <w:rsid w:val="00FC527A"/>
    <w:rsid w:val="00FD6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DC0532"/>
  <w15:chartTrackingRefBased/>
  <w15:docId w15:val="{B4ACA098-56FD-4F21-8A3A-0DB72E7815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H SarabunPSK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71EDB"/>
    <w:pPr>
      <w:spacing w:after="200" w:line="276" w:lineRule="auto"/>
    </w:pPr>
    <w:rPr>
      <w:rFonts w:cs="Angsana New"/>
      <w:sz w:val="22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E71EDB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val="x-none" w:eastAsia="x-none"/>
    </w:rPr>
  </w:style>
  <w:style w:type="character" w:customStyle="1" w:styleId="TitleChar">
    <w:name w:val="Title Char"/>
    <w:link w:val="Title"/>
    <w:rsid w:val="00E71EDB"/>
    <w:rPr>
      <w:rFonts w:ascii="Times New Roman" w:eastAsia="Times New Roman" w:hAnsi="Times New Roman" w:cs="Cordia New"/>
      <w:b/>
      <w:bCs/>
      <w:sz w:val="24"/>
      <w:szCs w:val="24"/>
    </w:rPr>
  </w:style>
  <w:style w:type="paragraph" w:customStyle="1" w:styleId="authoraffiliation">
    <w:name w:val="author affiliation"/>
    <w:basedOn w:val="Normal"/>
    <w:rsid w:val="00E71EDB"/>
    <w:pPr>
      <w:spacing w:after="0" w:line="240" w:lineRule="auto"/>
      <w:jc w:val="center"/>
    </w:pPr>
    <w:rPr>
      <w:rFonts w:ascii="Times New Roman" w:eastAsia="SimSun" w:hAnsi="Times New Roman" w:cs="Times New Roman"/>
      <w:sz w:val="20"/>
      <w:szCs w:val="20"/>
      <w:lang w:eastAsia="zh-CN" w:bidi="ar-SA"/>
    </w:rPr>
  </w:style>
  <w:style w:type="paragraph" w:styleId="ListParagraph">
    <w:name w:val="List Paragraph"/>
    <w:basedOn w:val="Normal"/>
    <w:uiPriority w:val="34"/>
    <w:qFormat/>
    <w:rsid w:val="00E71EDB"/>
    <w:pPr>
      <w:ind w:left="720"/>
      <w:contextualSpacing/>
    </w:pPr>
    <w:rPr>
      <w:rFonts w:cs="Cordia New"/>
    </w:rPr>
  </w:style>
  <w:style w:type="character" w:styleId="Strong">
    <w:name w:val="Strong"/>
    <w:uiPriority w:val="22"/>
    <w:qFormat/>
    <w:rsid w:val="005B39FC"/>
    <w:rPr>
      <w:b/>
      <w:bCs/>
    </w:rPr>
  </w:style>
  <w:style w:type="character" w:customStyle="1" w:styleId="apple-converted-space">
    <w:name w:val="apple-converted-space"/>
    <w:basedOn w:val="DefaultParagraphFont"/>
    <w:rsid w:val="0088250C"/>
  </w:style>
  <w:style w:type="paragraph" w:styleId="FootnoteText">
    <w:name w:val="footnote text"/>
    <w:basedOn w:val="Normal"/>
    <w:link w:val="FootnoteTextChar"/>
    <w:uiPriority w:val="99"/>
    <w:semiHidden/>
    <w:unhideWhenUsed/>
    <w:rsid w:val="0043374B"/>
    <w:rPr>
      <w:sz w:val="20"/>
      <w:szCs w:val="25"/>
      <w:lang w:val="x-none" w:eastAsia="x-none"/>
    </w:rPr>
  </w:style>
  <w:style w:type="character" w:customStyle="1" w:styleId="FootnoteTextChar">
    <w:name w:val="Footnote Text Char"/>
    <w:link w:val="FootnoteText"/>
    <w:uiPriority w:val="99"/>
    <w:semiHidden/>
    <w:rsid w:val="0043374B"/>
    <w:rPr>
      <w:rFonts w:cs="Angsana New"/>
      <w:szCs w:val="25"/>
    </w:rPr>
  </w:style>
  <w:style w:type="character" w:styleId="FootnoteReference">
    <w:name w:val="footnote reference"/>
    <w:uiPriority w:val="99"/>
    <w:semiHidden/>
    <w:unhideWhenUsed/>
    <w:rsid w:val="0043374B"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semiHidden/>
    <w:unhideWhenUsed/>
    <w:rsid w:val="004D2B8D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semiHidden/>
    <w:rsid w:val="004D2B8D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4D2B8D"/>
    <w:pPr>
      <w:tabs>
        <w:tab w:val="center" w:pos="4513"/>
        <w:tab w:val="right" w:pos="9026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semiHidden/>
    <w:rsid w:val="004D2B8D"/>
    <w:rPr>
      <w:rFonts w:cs="Angsana New"/>
      <w:sz w:val="22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2A83"/>
    <w:pPr>
      <w:spacing w:after="0" w:line="240" w:lineRule="auto"/>
    </w:pPr>
    <w:rPr>
      <w:rFonts w:ascii="Tahoma" w:hAnsi="Tahoma"/>
      <w:sz w:val="16"/>
      <w:szCs w:val="20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D22A83"/>
    <w:rPr>
      <w:rFonts w:ascii="Tahoma" w:hAnsi="Tahoma" w:cs="Angsana New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65D6600-FA61-4630-9E42-B0D8E9E144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19</Words>
  <Characters>4101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KhonKaen University</Company>
  <LinksUpToDate>false</LinksUpToDate>
  <CharactersWithSpaces>4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"cscdkku" &lt;cscdkku@gmail.com&gt;</dc:creator>
  <cp:keywords/>
  <cp:lastModifiedBy>Nagarin Vichakort</cp:lastModifiedBy>
  <cp:revision>2</cp:revision>
  <cp:lastPrinted>2017-07-07T06:59:00Z</cp:lastPrinted>
  <dcterms:created xsi:type="dcterms:W3CDTF">2023-07-07T08:49:00Z</dcterms:created>
  <dcterms:modified xsi:type="dcterms:W3CDTF">2023-07-07T08:49:00Z</dcterms:modified>
</cp:coreProperties>
</file>